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06FDD2" w14:textId="2B7B2CB1" w:rsidR="00F748BB" w:rsidRPr="00F748BB" w:rsidRDefault="00F748BB" w:rsidP="00F748BB">
      <w:pPr>
        <w:spacing w:before="80" w:after="60"/>
        <w:rPr>
          <w:bCs/>
          <w:szCs w:val="28"/>
        </w:rPr>
      </w:pPr>
      <w:r w:rsidRPr="00F748BB">
        <w:rPr>
          <w:bCs/>
          <w:szCs w:val="28"/>
        </w:rPr>
        <w:t>Họ tên:………………………………………………………………………….</w:t>
      </w:r>
    </w:p>
    <w:p w14:paraId="4DD883BA" w14:textId="122EED95" w:rsidR="00144A12" w:rsidRPr="00B50029" w:rsidRDefault="00144A12" w:rsidP="00144A12">
      <w:pPr>
        <w:spacing w:before="80" w:after="60"/>
        <w:jc w:val="center"/>
        <w:rPr>
          <w:b/>
          <w:szCs w:val="28"/>
        </w:rPr>
      </w:pPr>
      <w:r w:rsidRPr="00B50029">
        <w:rPr>
          <w:b/>
          <w:szCs w:val="28"/>
        </w:rPr>
        <w:t>PHIẾU BÀI TẬP TUẦN 21</w:t>
      </w:r>
    </w:p>
    <w:p w14:paraId="027F4FF2" w14:textId="77777777" w:rsidR="00144A12" w:rsidRPr="00B50029" w:rsidRDefault="00144A12" w:rsidP="00144A12">
      <w:pPr>
        <w:spacing w:before="80" w:after="60"/>
        <w:jc w:val="both"/>
        <w:rPr>
          <w:szCs w:val="28"/>
          <w:lang w:val="fr-FR"/>
        </w:rPr>
      </w:pPr>
      <w:r w:rsidRPr="00B50029">
        <w:rPr>
          <w:b/>
          <w:szCs w:val="28"/>
          <w:lang w:val="fr-FR"/>
        </w:rPr>
        <w:t>Câu 1</w:t>
      </w:r>
      <w:r w:rsidRPr="00B50029">
        <w:rPr>
          <w:szCs w:val="28"/>
          <w:lang w:val="fr-FR"/>
        </w:rPr>
        <w:t>: Biết chu vi hình tròn là 7,536m. Tính diện tích hình tròn đó.</w:t>
      </w:r>
    </w:p>
    <w:p w14:paraId="692AB82D" w14:textId="011BC1A0" w:rsidR="00144A12" w:rsidRPr="00B50029" w:rsidRDefault="00144A12" w:rsidP="00144A12">
      <w:pPr>
        <w:spacing w:before="80" w:after="60"/>
        <w:jc w:val="both"/>
        <w:rPr>
          <w:szCs w:val="28"/>
        </w:rPr>
      </w:pPr>
      <w:r w:rsidRPr="00B50029">
        <w:rPr>
          <w:szCs w:val="28"/>
        </w:rPr>
        <w:t xml:space="preserve">A. </w:t>
      </w:r>
      <w:r w:rsidRPr="00B50029">
        <w:rPr>
          <w:position w:val="-10"/>
          <w:szCs w:val="28"/>
        </w:rPr>
        <w:object w:dxaOrig="1180" w:dyaOrig="400" w14:anchorId="0D1A09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0.25pt" o:ole="">
            <v:imagedata r:id="rId5" o:title=""/>
          </v:shape>
          <o:OLEObject Type="Embed" ProgID="Equation.DSMT4" ShapeID="_x0000_i1025" DrawAspect="Content" ObjectID="_1768388720" r:id="rId6"/>
        </w:object>
      </w:r>
      <w:r w:rsidRPr="00B50029">
        <w:rPr>
          <w:szCs w:val="28"/>
        </w:rPr>
        <w:t xml:space="preserve"> </w:t>
      </w:r>
      <w:r w:rsidRPr="00B50029">
        <w:rPr>
          <w:szCs w:val="28"/>
        </w:rPr>
        <w:tab/>
        <w:t xml:space="preserve">B. </w:t>
      </w:r>
      <w:r w:rsidRPr="00B50029">
        <w:rPr>
          <w:position w:val="-10"/>
          <w:szCs w:val="28"/>
        </w:rPr>
        <w:object w:dxaOrig="1180" w:dyaOrig="400" w14:anchorId="3AEDE6ED">
          <v:shape id="_x0000_i1026" type="#_x0000_t75" style="width:59.25pt;height:20.25pt" o:ole="">
            <v:imagedata r:id="rId7" o:title=""/>
          </v:shape>
          <o:OLEObject Type="Embed" ProgID="Equation.DSMT4" ShapeID="_x0000_i1026" DrawAspect="Content" ObjectID="_1768388721" r:id="rId8"/>
        </w:object>
      </w:r>
      <w:r w:rsidRPr="00B50029">
        <w:rPr>
          <w:szCs w:val="28"/>
        </w:rPr>
        <w:t xml:space="preserve"> </w:t>
      </w:r>
      <w:r w:rsidRPr="00B50029">
        <w:rPr>
          <w:szCs w:val="28"/>
        </w:rPr>
        <w:tab/>
        <w:t xml:space="preserve">C. </w:t>
      </w:r>
      <w:r w:rsidRPr="00B50029">
        <w:rPr>
          <w:position w:val="-10"/>
          <w:szCs w:val="28"/>
        </w:rPr>
        <w:object w:dxaOrig="1180" w:dyaOrig="400" w14:anchorId="53C0F77A">
          <v:shape id="_x0000_i1027" type="#_x0000_t75" style="width:59.25pt;height:20.25pt" o:ole="">
            <v:imagedata r:id="rId9" o:title=""/>
          </v:shape>
          <o:OLEObject Type="Embed" ProgID="Equation.DSMT4" ShapeID="_x0000_i1027" DrawAspect="Content" ObjectID="_1768388722" r:id="rId10"/>
        </w:object>
      </w:r>
      <w:r w:rsidRPr="00B50029">
        <w:rPr>
          <w:szCs w:val="28"/>
        </w:rPr>
        <w:t xml:space="preserve"> </w:t>
      </w:r>
      <w:r w:rsidRPr="00B50029">
        <w:rPr>
          <w:szCs w:val="28"/>
        </w:rPr>
        <w:tab/>
        <w:t xml:space="preserve">D. </w:t>
      </w:r>
      <w:r w:rsidRPr="00B50029">
        <w:rPr>
          <w:position w:val="-10"/>
          <w:szCs w:val="28"/>
        </w:rPr>
        <w:object w:dxaOrig="1180" w:dyaOrig="400" w14:anchorId="2CE2D3F2">
          <v:shape id="_x0000_i1028" type="#_x0000_t75" style="width:59.25pt;height:20.25pt" o:ole="">
            <v:imagedata r:id="rId11" o:title=""/>
          </v:shape>
          <o:OLEObject Type="Embed" ProgID="Equation.DSMT4" ShapeID="_x0000_i1028" DrawAspect="Content" ObjectID="_1768388723" r:id="rId12"/>
        </w:object>
      </w:r>
      <w:r w:rsidRPr="00B50029">
        <w:rPr>
          <w:szCs w:val="28"/>
        </w:rPr>
        <w:t xml:space="preserve"> </w:t>
      </w:r>
    </w:p>
    <w:tbl>
      <w:tblPr>
        <w:tblW w:w="0" w:type="auto"/>
        <w:tblInd w:w="-34" w:type="dxa"/>
        <w:tblLook w:val="0000" w:firstRow="0" w:lastRow="0" w:firstColumn="0" w:lastColumn="0" w:noHBand="0" w:noVBand="0"/>
      </w:tblPr>
      <w:tblGrid>
        <w:gridCol w:w="5966"/>
        <w:gridCol w:w="3817"/>
      </w:tblGrid>
      <w:tr w:rsidR="00144A12" w:rsidRPr="00B50029" w14:paraId="3B2F4EB7" w14:textId="77777777" w:rsidTr="00887AEE">
        <w:trPr>
          <w:trHeight w:val="1877"/>
        </w:trPr>
        <w:tc>
          <w:tcPr>
            <w:tcW w:w="6354" w:type="dxa"/>
          </w:tcPr>
          <w:p w14:paraId="26E87835" w14:textId="77777777" w:rsidR="00144A12" w:rsidRPr="00B50029" w:rsidRDefault="00144A12" w:rsidP="00887AEE">
            <w:pPr>
              <w:spacing w:before="80" w:after="60"/>
              <w:ind w:left="-17"/>
              <w:jc w:val="both"/>
              <w:rPr>
                <w:szCs w:val="28"/>
              </w:rPr>
            </w:pPr>
            <w:r w:rsidRPr="00B50029">
              <w:rPr>
                <w:b/>
                <w:szCs w:val="28"/>
              </w:rPr>
              <w:t>Câu 2</w:t>
            </w:r>
            <w:r w:rsidRPr="00B50029">
              <w:rPr>
                <w:szCs w:val="28"/>
              </w:rPr>
              <w:t>: Cho hình chữ nhật ABCD ( như hình vẽ).</w:t>
            </w:r>
          </w:p>
          <w:p w14:paraId="3F585C46" w14:textId="77777777" w:rsidR="00144A12" w:rsidRPr="00B50029" w:rsidRDefault="00144A12" w:rsidP="00887AEE">
            <w:pPr>
              <w:spacing w:before="80" w:after="60"/>
              <w:ind w:left="-17"/>
              <w:jc w:val="both"/>
              <w:rPr>
                <w:szCs w:val="28"/>
              </w:rPr>
            </w:pPr>
            <w:r w:rsidRPr="00B50029">
              <w:rPr>
                <w:szCs w:val="28"/>
              </w:rPr>
              <w:t>Diện tích hình tứ giác BMND là:</w:t>
            </w:r>
          </w:p>
          <w:p w14:paraId="3BD8CD29" w14:textId="77777777" w:rsidR="00144A12" w:rsidRPr="00B50029" w:rsidRDefault="00144A12" w:rsidP="00887AEE">
            <w:pPr>
              <w:spacing w:before="80" w:after="60"/>
              <w:ind w:left="-18"/>
              <w:jc w:val="both"/>
              <w:rPr>
                <w:szCs w:val="28"/>
              </w:rPr>
            </w:pPr>
            <w:r w:rsidRPr="00B50029">
              <w:rPr>
                <w:szCs w:val="28"/>
              </w:rPr>
              <w:t>A. 27m</w:t>
            </w:r>
            <w:r w:rsidRPr="00B50029">
              <w:rPr>
                <w:szCs w:val="28"/>
                <w:vertAlign w:val="superscript"/>
              </w:rPr>
              <w:t>2</w:t>
            </w:r>
            <w:r w:rsidRPr="00B50029">
              <w:rPr>
                <w:szCs w:val="28"/>
              </w:rPr>
              <w:t xml:space="preserve">              B. 81m</w:t>
            </w:r>
            <w:r w:rsidRPr="00B50029">
              <w:rPr>
                <w:szCs w:val="28"/>
                <w:vertAlign w:val="superscript"/>
              </w:rPr>
              <w:t>2</w:t>
            </w:r>
          </w:p>
          <w:p w14:paraId="07436EAC" w14:textId="77777777" w:rsidR="00144A12" w:rsidRPr="00B50029" w:rsidRDefault="00144A12" w:rsidP="00887AEE">
            <w:pPr>
              <w:spacing w:before="80" w:after="60"/>
              <w:ind w:left="-18"/>
              <w:jc w:val="both"/>
              <w:rPr>
                <w:szCs w:val="28"/>
                <w:vertAlign w:val="superscript"/>
              </w:rPr>
            </w:pPr>
            <w:r w:rsidRPr="00B50029">
              <w:rPr>
                <w:szCs w:val="28"/>
              </w:rPr>
              <w:t>C. 162m</w:t>
            </w:r>
            <w:r w:rsidRPr="00B50029">
              <w:rPr>
                <w:szCs w:val="28"/>
                <w:vertAlign w:val="superscript"/>
              </w:rPr>
              <w:t>2</w:t>
            </w:r>
            <w:r w:rsidRPr="00B50029">
              <w:rPr>
                <w:szCs w:val="28"/>
              </w:rPr>
              <w:t xml:space="preserve">            D. 189m</w:t>
            </w:r>
            <w:r w:rsidRPr="00B50029">
              <w:rPr>
                <w:szCs w:val="28"/>
                <w:vertAlign w:val="superscript"/>
              </w:rPr>
              <w:t>2</w:t>
            </w:r>
          </w:p>
        </w:tc>
        <w:tc>
          <w:tcPr>
            <w:tcW w:w="4101" w:type="dxa"/>
          </w:tcPr>
          <w:p w14:paraId="40F9689E" w14:textId="20DFD432" w:rsidR="00144A12" w:rsidRPr="00B50029" w:rsidRDefault="00F748BB" w:rsidP="00887AEE">
            <w:pPr>
              <w:spacing w:before="80" w:after="60"/>
              <w:jc w:val="both"/>
              <w:rPr>
                <w:szCs w:val="28"/>
              </w:rPr>
            </w:pPr>
            <w:r w:rsidRPr="00B50029">
              <w:rPr>
                <w:noProof/>
                <w:szCs w:val="28"/>
              </w:rPr>
              <w:drawing>
                <wp:anchor distT="0" distB="0" distL="114300" distR="114300" simplePos="0" relativeHeight="251665408" behindDoc="0" locked="0" layoutInCell="1" allowOverlap="1" wp14:anchorId="7B53CA0D" wp14:editId="5EF8BBC8">
                  <wp:simplePos x="0" y="0"/>
                  <wp:positionH relativeFrom="column">
                    <wp:posOffset>-79375</wp:posOffset>
                  </wp:positionH>
                  <wp:positionV relativeFrom="paragraph">
                    <wp:posOffset>-36830</wp:posOffset>
                  </wp:positionV>
                  <wp:extent cx="2466975" cy="1328420"/>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66975" cy="1328420"/>
                          </a:xfrm>
                          <a:prstGeom prst="rect">
                            <a:avLst/>
                          </a:prstGeom>
                          <a:noFill/>
                        </pic:spPr>
                      </pic:pic>
                    </a:graphicData>
                  </a:graphic>
                  <wp14:sizeRelH relativeFrom="page">
                    <wp14:pctWidth>0</wp14:pctWidth>
                  </wp14:sizeRelH>
                  <wp14:sizeRelV relativeFrom="page">
                    <wp14:pctHeight>0</wp14:pctHeight>
                  </wp14:sizeRelV>
                </wp:anchor>
              </w:drawing>
            </w:r>
          </w:p>
        </w:tc>
      </w:tr>
    </w:tbl>
    <w:p w14:paraId="4CF3141F" w14:textId="08FE4F3D" w:rsidR="00144A12" w:rsidRPr="00B50029" w:rsidRDefault="00144A12" w:rsidP="00144A12">
      <w:pPr>
        <w:tabs>
          <w:tab w:val="left" w:pos="993"/>
        </w:tabs>
        <w:spacing w:before="80" w:after="60"/>
        <w:jc w:val="both"/>
        <w:rPr>
          <w:szCs w:val="28"/>
        </w:rPr>
      </w:pPr>
      <w:r w:rsidRPr="00B50029">
        <w:rPr>
          <w:b/>
          <w:szCs w:val="28"/>
        </w:rPr>
        <w:t xml:space="preserve">Câu </w:t>
      </w:r>
      <w:r w:rsidR="00F748BB">
        <w:rPr>
          <w:b/>
          <w:szCs w:val="28"/>
        </w:rPr>
        <w:t>3</w:t>
      </w:r>
      <w:r w:rsidRPr="00B50029">
        <w:rPr>
          <w:szCs w:val="28"/>
        </w:rPr>
        <w:t xml:space="preserve">: Tìm giá trị của X biết:   </w:t>
      </w:r>
      <w:r w:rsidRPr="00B50029">
        <w:rPr>
          <w:position w:val="-10"/>
          <w:szCs w:val="28"/>
        </w:rPr>
        <w:object w:dxaOrig="2140" w:dyaOrig="340" w14:anchorId="03AF2551">
          <v:shape id="_x0000_i1029" type="#_x0000_t75" style="width:107.25pt;height:17.25pt" o:ole="">
            <v:imagedata r:id="rId14" o:title=""/>
          </v:shape>
          <o:OLEObject Type="Embed" ProgID="Equation.DSMT4" ShapeID="_x0000_i1029" DrawAspect="Content" ObjectID="_1768388724" r:id="rId15"/>
        </w:object>
      </w:r>
      <w:r w:rsidRPr="00B50029">
        <w:rPr>
          <w:szCs w:val="28"/>
        </w:rPr>
        <w:t xml:space="preserve"> </w:t>
      </w:r>
    </w:p>
    <w:p w14:paraId="2457C5F3" w14:textId="77777777" w:rsidR="00144A12" w:rsidRPr="00B50029" w:rsidRDefault="00144A12" w:rsidP="00144A12">
      <w:pPr>
        <w:tabs>
          <w:tab w:val="left" w:pos="993"/>
        </w:tabs>
        <w:spacing w:before="80" w:after="60"/>
        <w:jc w:val="both"/>
        <w:rPr>
          <w:szCs w:val="28"/>
        </w:rPr>
      </w:pPr>
      <w:r w:rsidRPr="00B50029">
        <w:rPr>
          <w:szCs w:val="28"/>
        </w:rPr>
        <w:t>A. 0,7</w:t>
      </w:r>
      <w:r w:rsidRPr="00B50029">
        <w:rPr>
          <w:szCs w:val="28"/>
        </w:rPr>
        <w:tab/>
      </w:r>
      <w:r w:rsidRPr="00B50029">
        <w:rPr>
          <w:szCs w:val="28"/>
        </w:rPr>
        <w:tab/>
        <w:t>B. 7,2</w:t>
      </w:r>
      <w:r w:rsidRPr="00B50029">
        <w:rPr>
          <w:szCs w:val="28"/>
        </w:rPr>
        <w:tab/>
        <w:t>C. 72</w:t>
      </w:r>
      <w:r w:rsidRPr="00B50029">
        <w:rPr>
          <w:szCs w:val="28"/>
        </w:rPr>
        <w:tab/>
        <w:t>D.0,072</w:t>
      </w:r>
    </w:p>
    <w:tbl>
      <w:tblPr>
        <w:tblW w:w="10365" w:type="dxa"/>
        <w:tblLook w:val="0000" w:firstRow="0" w:lastRow="0" w:firstColumn="0" w:lastColumn="0" w:noHBand="0" w:noVBand="0"/>
      </w:tblPr>
      <w:tblGrid>
        <w:gridCol w:w="7212"/>
        <w:gridCol w:w="3153"/>
      </w:tblGrid>
      <w:tr w:rsidR="00144A12" w:rsidRPr="00B50029" w14:paraId="146AE62B" w14:textId="77777777" w:rsidTr="00F748BB">
        <w:trPr>
          <w:trHeight w:val="3975"/>
        </w:trPr>
        <w:tc>
          <w:tcPr>
            <w:tcW w:w="7212" w:type="dxa"/>
          </w:tcPr>
          <w:p w14:paraId="5651C934" w14:textId="71D4F72F" w:rsidR="00144A12" w:rsidRPr="00B50029" w:rsidRDefault="00144A12" w:rsidP="00F748BB">
            <w:pPr>
              <w:ind w:left="-126"/>
              <w:jc w:val="both"/>
              <w:rPr>
                <w:szCs w:val="28"/>
              </w:rPr>
            </w:pPr>
            <w:r w:rsidRPr="00B50029">
              <w:rPr>
                <w:b/>
                <w:szCs w:val="28"/>
              </w:rPr>
              <w:t xml:space="preserve">Câu </w:t>
            </w:r>
            <w:r w:rsidR="00F748BB">
              <w:rPr>
                <w:b/>
                <w:szCs w:val="28"/>
              </w:rPr>
              <w:t>4</w:t>
            </w:r>
            <w:r w:rsidRPr="00B50029">
              <w:rPr>
                <w:szCs w:val="28"/>
              </w:rPr>
              <w:t>: Đúng ghi Đ, Sai ghi S:</w:t>
            </w:r>
          </w:p>
          <w:p w14:paraId="538B0B6A" w14:textId="77777777" w:rsidR="00F748BB" w:rsidRDefault="00144A12" w:rsidP="00F748BB">
            <w:pPr>
              <w:jc w:val="both"/>
              <w:rPr>
                <w:szCs w:val="28"/>
              </w:rPr>
            </w:pPr>
            <w:r w:rsidRPr="00B50029">
              <w:rPr>
                <w:szCs w:val="28"/>
              </w:rPr>
              <w:t xml:space="preserve">Một khu đất có dạng như hình vẽ. </w:t>
            </w:r>
          </w:p>
          <w:p w14:paraId="1AA0A623" w14:textId="152BFCB9" w:rsidR="00144A12" w:rsidRPr="00B50029" w:rsidRDefault="00144A12" w:rsidP="00F748BB">
            <w:pPr>
              <w:jc w:val="both"/>
              <w:rPr>
                <w:szCs w:val="28"/>
              </w:rPr>
            </w:pPr>
            <w:r w:rsidRPr="00B50029">
              <w:rPr>
                <w:szCs w:val="28"/>
              </w:rPr>
              <w:t>Biết:</w:t>
            </w:r>
          </w:p>
          <w:p w14:paraId="201242D1" w14:textId="77777777" w:rsidR="00144A12" w:rsidRPr="00B50029" w:rsidRDefault="00144A12" w:rsidP="00F748BB">
            <w:pPr>
              <w:jc w:val="both"/>
              <w:rPr>
                <w:szCs w:val="28"/>
              </w:rPr>
            </w:pPr>
            <w:r w:rsidRPr="00B50029">
              <w:rPr>
                <w:position w:val="-10"/>
                <w:szCs w:val="28"/>
              </w:rPr>
              <w:object w:dxaOrig="5080" w:dyaOrig="340" w14:anchorId="71374F77">
                <v:shape id="_x0000_i1235" type="#_x0000_t75" style="width:254.25pt;height:18pt" o:ole="">
                  <v:imagedata r:id="rId16" o:title=""/>
                </v:shape>
                <o:OLEObject Type="Embed" ProgID="Equation.DSMT4" ShapeID="_x0000_i1235" DrawAspect="Content" ObjectID="_1768388725" r:id="rId17"/>
              </w:object>
            </w:r>
            <w:r w:rsidRPr="00B50029">
              <w:rPr>
                <w:szCs w:val="28"/>
              </w:rPr>
              <w:t xml:space="preserve"> </w:t>
            </w:r>
          </w:p>
          <w:p w14:paraId="779A04F1" w14:textId="77777777" w:rsidR="00144A12" w:rsidRPr="00B50029" w:rsidRDefault="00144A12" w:rsidP="00F748BB">
            <w:pPr>
              <w:pStyle w:val="ListParagraph"/>
              <w:widowControl/>
              <w:numPr>
                <w:ilvl w:val="0"/>
                <w:numId w:val="1"/>
              </w:numPr>
              <w:adjustRightInd/>
              <w:spacing w:line="240" w:lineRule="auto"/>
              <w:textAlignment w:val="auto"/>
              <w:rPr>
                <w:sz w:val="28"/>
                <w:szCs w:val="28"/>
              </w:rPr>
            </w:pPr>
            <w:r w:rsidRPr="00B50029">
              <w:rPr>
                <w:sz w:val="28"/>
                <w:szCs w:val="28"/>
              </w:rPr>
              <w:t>Diện tích mảnh đất hình thang ABCM là 2080m</w:t>
            </w:r>
            <w:r w:rsidRPr="00B50029">
              <w:rPr>
                <w:sz w:val="28"/>
                <w:szCs w:val="28"/>
                <w:vertAlign w:val="superscript"/>
              </w:rPr>
              <w:t>2</w:t>
            </w:r>
            <w:r w:rsidRPr="00B50029">
              <w:rPr>
                <w:sz w:val="28"/>
                <w:szCs w:val="28"/>
              </w:rPr>
              <w:t xml:space="preserve">   </w:t>
            </w:r>
            <w:r w:rsidRPr="00B50029">
              <w:rPr>
                <w:position w:val="-12"/>
                <w:sz w:val="28"/>
                <w:szCs w:val="28"/>
              </w:rPr>
              <w:object w:dxaOrig="320" w:dyaOrig="440" w14:anchorId="71F08D86">
                <v:shape id="_x0000_i1236" type="#_x0000_t75" style="width:15.75pt;height:21.75pt" o:ole="">
                  <v:imagedata r:id="rId18" o:title=""/>
                </v:shape>
                <o:OLEObject Type="Embed" ProgID="Equation.DSMT4" ShapeID="_x0000_i1236" DrawAspect="Content" ObjectID="_1768388726" r:id="rId19"/>
              </w:object>
            </w:r>
            <w:r w:rsidRPr="00B50029">
              <w:rPr>
                <w:sz w:val="28"/>
                <w:szCs w:val="28"/>
              </w:rPr>
              <w:t xml:space="preserve"> </w:t>
            </w:r>
          </w:p>
          <w:p w14:paraId="6ABC9A84" w14:textId="77777777" w:rsidR="00144A12" w:rsidRPr="00B50029" w:rsidRDefault="00144A12" w:rsidP="00F748BB">
            <w:pPr>
              <w:pStyle w:val="ListParagraph"/>
              <w:widowControl/>
              <w:numPr>
                <w:ilvl w:val="0"/>
                <w:numId w:val="1"/>
              </w:numPr>
              <w:adjustRightInd/>
              <w:spacing w:line="240" w:lineRule="auto"/>
              <w:textAlignment w:val="auto"/>
              <w:rPr>
                <w:sz w:val="28"/>
                <w:szCs w:val="28"/>
              </w:rPr>
            </w:pPr>
            <w:r w:rsidRPr="00B50029">
              <w:rPr>
                <w:sz w:val="28"/>
                <w:szCs w:val="28"/>
              </w:rPr>
              <w:t>Diện tích mảnh đất hình tam giác CMD là 380m</w:t>
            </w:r>
            <w:r w:rsidRPr="00B50029">
              <w:rPr>
                <w:sz w:val="28"/>
                <w:szCs w:val="28"/>
                <w:vertAlign w:val="superscript"/>
              </w:rPr>
              <w:t>2</w:t>
            </w:r>
            <w:r w:rsidRPr="00B50029">
              <w:rPr>
                <w:sz w:val="28"/>
                <w:szCs w:val="28"/>
              </w:rPr>
              <w:t xml:space="preserve">   </w:t>
            </w:r>
            <w:r w:rsidRPr="00B50029">
              <w:rPr>
                <w:position w:val="-12"/>
                <w:sz w:val="28"/>
                <w:szCs w:val="28"/>
              </w:rPr>
              <w:object w:dxaOrig="320" w:dyaOrig="440" w14:anchorId="34725347">
                <v:shape id="_x0000_i1237" type="#_x0000_t75" style="width:15.75pt;height:21.75pt" o:ole="">
                  <v:imagedata r:id="rId18" o:title=""/>
                </v:shape>
                <o:OLEObject Type="Embed" ProgID="Equation.DSMT4" ShapeID="_x0000_i1237" DrawAspect="Content" ObjectID="_1768388727" r:id="rId20"/>
              </w:object>
            </w:r>
          </w:p>
          <w:p w14:paraId="6080BBA7" w14:textId="77777777" w:rsidR="00144A12" w:rsidRPr="00B50029" w:rsidRDefault="00144A12" w:rsidP="00F748BB">
            <w:pPr>
              <w:pStyle w:val="ListParagraph"/>
              <w:widowControl/>
              <w:numPr>
                <w:ilvl w:val="0"/>
                <w:numId w:val="1"/>
              </w:numPr>
              <w:adjustRightInd/>
              <w:spacing w:line="240" w:lineRule="auto"/>
              <w:textAlignment w:val="auto"/>
              <w:rPr>
                <w:sz w:val="28"/>
                <w:szCs w:val="28"/>
              </w:rPr>
            </w:pPr>
            <w:r w:rsidRPr="00B50029">
              <w:rPr>
                <w:sz w:val="28"/>
                <w:szCs w:val="28"/>
              </w:rPr>
              <w:t>Diện tích cả khu đất là 1420m</w:t>
            </w:r>
            <w:r w:rsidRPr="00B50029">
              <w:rPr>
                <w:sz w:val="28"/>
                <w:szCs w:val="28"/>
                <w:vertAlign w:val="superscript"/>
              </w:rPr>
              <w:t>2</w:t>
            </w:r>
            <w:r w:rsidRPr="00B50029">
              <w:rPr>
                <w:sz w:val="28"/>
                <w:szCs w:val="28"/>
              </w:rPr>
              <w:t xml:space="preserve">                                </w:t>
            </w:r>
            <w:r w:rsidRPr="00B50029">
              <w:rPr>
                <w:position w:val="-12"/>
                <w:sz w:val="28"/>
                <w:szCs w:val="28"/>
              </w:rPr>
              <w:object w:dxaOrig="320" w:dyaOrig="440" w14:anchorId="20F19F8A">
                <v:shape id="_x0000_i1238" type="#_x0000_t75" style="width:15.75pt;height:21.75pt" o:ole="">
                  <v:imagedata r:id="rId18" o:title=""/>
                </v:shape>
                <o:OLEObject Type="Embed" ProgID="Equation.DSMT4" ShapeID="_x0000_i1238" DrawAspect="Content" ObjectID="_1768388728" r:id="rId21"/>
              </w:object>
            </w:r>
          </w:p>
          <w:p w14:paraId="45ABDF9E" w14:textId="77777777" w:rsidR="00144A12" w:rsidRPr="00B50029" w:rsidRDefault="00144A12" w:rsidP="00F748BB">
            <w:pPr>
              <w:pStyle w:val="ListParagraph"/>
              <w:widowControl/>
              <w:numPr>
                <w:ilvl w:val="0"/>
                <w:numId w:val="1"/>
              </w:numPr>
              <w:adjustRightInd/>
              <w:spacing w:line="240" w:lineRule="auto"/>
              <w:textAlignment w:val="auto"/>
              <w:rPr>
                <w:sz w:val="28"/>
                <w:szCs w:val="28"/>
              </w:rPr>
            </w:pPr>
            <w:r w:rsidRPr="00B50029">
              <w:rPr>
                <w:sz w:val="28"/>
                <w:szCs w:val="28"/>
              </w:rPr>
              <w:t>Diện tích mảnh đất hình thang ABCM là 2080m</w:t>
            </w:r>
            <w:r w:rsidRPr="00B50029">
              <w:rPr>
                <w:sz w:val="28"/>
                <w:szCs w:val="28"/>
                <w:vertAlign w:val="superscript"/>
              </w:rPr>
              <w:t>2</w:t>
            </w:r>
            <w:r w:rsidRPr="00B50029">
              <w:rPr>
                <w:sz w:val="28"/>
                <w:szCs w:val="28"/>
              </w:rPr>
              <w:t xml:space="preserve">   </w:t>
            </w:r>
            <w:r w:rsidRPr="00B50029">
              <w:rPr>
                <w:position w:val="-12"/>
                <w:sz w:val="28"/>
                <w:szCs w:val="28"/>
              </w:rPr>
              <w:object w:dxaOrig="320" w:dyaOrig="440" w14:anchorId="70823551">
                <v:shape id="_x0000_i1239" type="#_x0000_t75" style="width:15.75pt;height:21.75pt" o:ole="">
                  <v:imagedata r:id="rId18" o:title=""/>
                </v:shape>
                <o:OLEObject Type="Embed" ProgID="Equation.DSMT4" ShapeID="_x0000_i1239" DrawAspect="Content" ObjectID="_1768388729" r:id="rId22"/>
              </w:object>
            </w:r>
            <w:r w:rsidRPr="00B50029">
              <w:rPr>
                <w:sz w:val="28"/>
                <w:szCs w:val="28"/>
              </w:rPr>
              <w:t xml:space="preserve"> </w:t>
            </w:r>
          </w:p>
          <w:p w14:paraId="6DAE8417" w14:textId="77777777" w:rsidR="00144A12" w:rsidRPr="00B50029" w:rsidRDefault="00144A12" w:rsidP="00F748BB">
            <w:pPr>
              <w:pStyle w:val="ListParagraph"/>
              <w:widowControl/>
              <w:numPr>
                <w:ilvl w:val="0"/>
                <w:numId w:val="1"/>
              </w:numPr>
              <w:adjustRightInd/>
              <w:spacing w:line="240" w:lineRule="auto"/>
              <w:textAlignment w:val="auto"/>
              <w:rPr>
                <w:sz w:val="28"/>
                <w:szCs w:val="28"/>
              </w:rPr>
            </w:pPr>
            <w:r w:rsidRPr="00B50029">
              <w:rPr>
                <w:sz w:val="28"/>
                <w:szCs w:val="28"/>
              </w:rPr>
              <w:t>Diện tích mảnh đất hình tam giác CMD là 380m</w:t>
            </w:r>
            <w:r w:rsidRPr="00B50029">
              <w:rPr>
                <w:sz w:val="28"/>
                <w:szCs w:val="28"/>
                <w:vertAlign w:val="superscript"/>
              </w:rPr>
              <w:t>2</w:t>
            </w:r>
            <w:r w:rsidRPr="00B50029">
              <w:rPr>
                <w:sz w:val="28"/>
                <w:szCs w:val="28"/>
              </w:rPr>
              <w:t xml:space="preserve">   </w:t>
            </w:r>
            <w:r w:rsidRPr="00B50029">
              <w:rPr>
                <w:position w:val="-12"/>
                <w:sz w:val="28"/>
                <w:szCs w:val="28"/>
              </w:rPr>
              <w:object w:dxaOrig="320" w:dyaOrig="440" w14:anchorId="4E444981">
                <v:shape id="_x0000_i1240" type="#_x0000_t75" style="width:15.75pt;height:21.75pt" o:ole="">
                  <v:imagedata r:id="rId18" o:title=""/>
                </v:shape>
                <o:OLEObject Type="Embed" ProgID="Equation.DSMT4" ShapeID="_x0000_i1240" DrawAspect="Content" ObjectID="_1768388730" r:id="rId23"/>
              </w:object>
            </w:r>
          </w:p>
          <w:p w14:paraId="5B0E626F" w14:textId="77777777" w:rsidR="00144A12" w:rsidRPr="00B50029" w:rsidRDefault="00144A12" w:rsidP="00F748BB">
            <w:pPr>
              <w:pStyle w:val="ListParagraph"/>
              <w:widowControl/>
              <w:numPr>
                <w:ilvl w:val="0"/>
                <w:numId w:val="1"/>
              </w:numPr>
              <w:adjustRightInd/>
              <w:spacing w:line="240" w:lineRule="auto"/>
              <w:textAlignment w:val="auto"/>
              <w:rPr>
                <w:sz w:val="28"/>
                <w:szCs w:val="28"/>
              </w:rPr>
            </w:pPr>
            <w:r w:rsidRPr="00B50029">
              <w:rPr>
                <w:sz w:val="28"/>
                <w:szCs w:val="28"/>
              </w:rPr>
              <w:t>Diện tích cả khu đất là 1420m</w:t>
            </w:r>
            <w:r w:rsidRPr="00B50029">
              <w:rPr>
                <w:sz w:val="28"/>
                <w:szCs w:val="28"/>
                <w:vertAlign w:val="superscript"/>
              </w:rPr>
              <w:t>2</w:t>
            </w:r>
            <w:r w:rsidRPr="00B50029">
              <w:rPr>
                <w:sz w:val="28"/>
                <w:szCs w:val="28"/>
              </w:rPr>
              <w:t xml:space="preserve">                                </w:t>
            </w:r>
            <w:r w:rsidRPr="00B50029">
              <w:rPr>
                <w:position w:val="-12"/>
                <w:sz w:val="28"/>
                <w:szCs w:val="28"/>
              </w:rPr>
              <w:object w:dxaOrig="320" w:dyaOrig="440" w14:anchorId="2CC4B50D">
                <v:shape id="_x0000_i1241" type="#_x0000_t75" style="width:15.75pt;height:21.75pt" o:ole="">
                  <v:imagedata r:id="rId18" o:title=""/>
                </v:shape>
                <o:OLEObject Type="Embed" ProgID="Equation.DSMT4" ShapeID="_x0000_i1241" DrawAspect="Content" ObjectID="_1768388731" r:id="rId24"/>
              </w:object>
            </w:r>
          </w:p>
        </w:tc>
        <w:tc>
          <w:tcPr>
            <w:tcW w:w="3153" w:type="dxa"/>
          </w:tcPr>
          <w:p w14:paraId="51E334BC" w14:textId="77777777" w:rsidR="00144A12" w:rsidRPr="00B50029" w:rsidRDefault="00144A12" w:rsidP="00F748BB">
            <w:pPr>
              <w:tabs>
                <w:tab w:val="left" w:leader="dot" w:pos="213"/>
                <w:tab w:val="left" w:leader="dot" w:pos="6577"/>
                <w:tab w:val="left" w:leader="dot" w:pos="6663"/>
                <w:tab w:val="left" w:leader="dot" w:pos="10206"/>
              </w:tabs>
              <w:jc w:val="both"/>
              <w:rPr>
                <w:szCs w:val="28"/>
                <w:lang w:val="vi-VN"/>
              </w:rPr>
            </w:pPr>
            <w:r w:rsidRPr="00B50029">
              <w:rPr>
                <w:noProof/>
                <w:szCs w:val="28"/>
              </w:rPr>
              <w:drawing>
                <wp:anchor distT="0" distB="0" distL="114300" distR="114300" simplePos="0" relativeHeight="251688960" behindDoc="1" locked="0" layoutInCell="1" allowOverlap="1" wp14:anchorId="1DF8551B" wp14:editId="27F616E2">
                  <wp:simplePos x="0" y="0"/>
                  <wp:positionH relativeFrom="margin">
                    <wp:posOffset>-68580</wp:posOffset>
                  </wp:positionH>
                  <wp:positionV relativeFrom="paragraph">
                    <wp:posOffset>3810</wp:posOffset>
                  </wp:positionV>
                  <wp:extent cx="1850390" cy="2171700"/>
                  <wp:effectExtent l="0" t="0" r="0" b="0"/>
                  <wp:wrapTight wrapText="bothSides">
                    <wp:wrapPolygon edited="0">
                      <wp:start x="0" y="0"/>
                      <wp:lineTo x="0" y="21411"/>
                      <wp:lineTo x="21348" y="21411"/>
                      <wp:lineTo x="21348" y="0"/>
                      <wp:lineTo x="0" y="0"/>
                    </wp:wrapPolygon>
                  </wp:wrapTight>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50390" cy="2171700"/>
                          </a:xfrm>
                          <a:prstGeom prst="rect">
                            <a:avLst/>
                          </a:prstGeom>
                          <a:noFill/>
                        </pic:spPr>
                      </pic:pic>
                    </a:graphicData>
                  </a:graphic>
                  <wp14:sizeRelH relativeFrom="page">
                    <wp14:pctWidth>0</wp14:pctWidth>
                  </wp14:sizeRelH>
                  <wp14:sizeRelV relativeFrom="page">
                    <wp14:pctHeight>0</wp14:pctHeight>
                  </wp14:sizeRelV>
                </wp:anchor>
              </w:drawing>
            </w:r>
          </w:p>
        </w:tc>
      </w:tr>
    </w:tbl>
    <w:p w14:paraId="640CB93D" w14:textId="4E2DC7FE" w:rsidR="00144A12" w:rsidRPr="00B50029" w:rsidRDefault="00144A12" w:rsidP="00F748BB">
      <w:pPr>
        <w:jc w:val="both"/>
        <w:rPr>
          <w:szCs w:val="28"/>
          <w:lang w:val="vi-VN"/>
        </w:rPr>
      </w:pPr>
      <w:r w:rsidRPr="00B50029">
        <w:rPr>
          <w:b/>
          <w:szCs w:val="28"/>
          <w:lang w:val="vi-VN"/>
        </w:rPr>
        <w:t xml:space="preserve">Câu </w:t>
      </w:r>
      <w:r w:rsidR="00F748BB">
        <w:rPr>
          <w:b/>
          <w:szCs w:val="28"/>
        </w:rPr>
        <w:t>5</w:t>
      </w:r>
      <w:r w:rsidRPr="00B50029">
        <w:rPr>
          <w:b/>
          <w:szCs w:val="28"/>
          <w:lang w:val="vi-VN"/>
        </w:rPr>
        <w:t xml:space="preserve">: </w:t>
      </w:r>
      <w:r w:rsidRPr="00B50029">
        <w:rPr>
          <w:szCs w:val="28"/>
          <w:lang w:val="vi-VN"/>
        </w:rPr>
        <w:t>Diện tích xung quanh của một hình hộp chữ nhật là 3,2m</w:t>
      </w:r>
      <w:r w:rsidRPr="00B50029">
        <w:rPr>
          <w:szCs w:val="28"/>
          <w:vertAlign w:val="superscript"/>
          <w:lang w:val="vi-VN"/>
        </w:rPr>
        <w:t>2</w:t>
      </w:r>
      <w:r w:rsidRPr="00B50029">
        <w:rPr>
          <w:szCs w:val="28"/>
          <w:lang w:val="vi-VN"/>
        </w:rPr>
        <w:t>; chiều cao của hình hộp chữ nhật đó là 10dm. Tính chu vi đáy của hình hộp đó.</w:t>
      </w:r>
    </w:p>
    <w:p w14:paraId="572B4D26" w14:textId="77777777" w:rsidR="00144A12" w:rsidRPr="00B50029" w:rsidRDefault="00144A12" w:rsidP="00144A12">
      <w:pPr>
        <w:spacing w:before="80" w:after="60"/>
        <w:jc w:val="both"/>
        <w:rPr>
          <w:szCs w:val="28"/>
          <w:lang w:val="vi-VN"/>
        </w:rPr>
      </w:pPr>
      <w:r w:rsidRPr="00B50029">
        <w:rPr>
          <w:szCs w:val="28"/>
          <w:lang w:val="vi-VN"/>
        </w:rPr>
        <w:t xml:space="preserve">A. 32dm </w:t>
      </w:r>
      <w:r w:rsidRPr="00B50029">
        <w:rPr>
          <w:szCs w:val="28"/>
          <w:lang w:val="vi-VN"/>
        </w:rPr>
        <w:tab/>
        <w:t>B. 3,2dm</w:t>
      </w:r>
      <w:r w:rsidRPr="00B50029">
        <w:rPr>
          <w:szCs w:val="28"/>
          <w:lang w:val="vi-VN"/>
        </w:rPr>
        <w:tab/>
        <w:t>C. 11dm</w:t>
      </w:r>
      <w:r w:rsidRPr="00B50029">
        <w:rPr>
          <w:szCs w:val="28"/>
          <w:lang w:val="vi-VN"/>
        </w:rPr>
        <w:tab/>
        <w:t>D. 23dm</w:t>
      </w:r>
    </w:p>
    <w:p w14:paraId="333B8B8A" w14:textId="30B59BE4" w:rsidR="00144A12" w:rsidRPr="00B50029" w:rsidRDefault="00144A12" w:rsidP="00144A12">
      <w:pPr>
        <w:spacing w:before="80" w:after="60"/>
        <w:jc w:val="both"/>
        <w:rPr>
          <w:szCs w:val="28"/>
          <w:lang w:val="vi-VN"/>
        </w:rPr>
      </w:pPr>
      <w:r w:rsidRPr="00B50029">
        <w:rPr>
          <w:b/>
          <w:szCs w:val="28"/>
          <w:lang w:val="vi-VN"/>
        </w:rPr>
        <w:t xml:space="preserve">Câu </w:t>
      </w:r>
      <w:r w:rsidR="00F748BB">
        <w:rPr>
          <w:b/>
          <w:szCs w:val="28"/>
        </w:rPr>
        <w:t>6</w:t>
      </w:r>
      <w:r w:rsidRPr="00B50029">
        <w:rPr>
          <w:b/>
          <w:szCs w:val="28"/>
          <w:lang w:val="vi-VN"/>
        </w:rPr>
        <w:t>:</w:t>
      </w:r>
      <w:r w:rsidRPr="00B50029">
        <w:rPr>
          <w:szCs w:val="28"/>
          <w:lang w:val="vi-VN"/>
        </w:rPr>
        <w:t xml:space="preserve"> Tính diện tích xung quanh của hình hộp chữ nhật có kích thước như hình bên.</w:t>
      </w:r>
    </w:p>
    <w:tbl>
      <w:tblPr>
        <w:tblW w:w="0" w:type="auto"/>
        <w:tblInd w:w="72" w:type="dxa"/>
        <w:tblLook w:val="0000" w:firstRow="0" w:lastRow="0" w:firstColumn="0" w:lastColumn="0" w:noHBand="0" w:noVBand="0"/>
      </w:tblPr>
      <w:tblGrid>
        <w:gridCol w:w="6361"/>
        <w:gridCol w:w="3316"/>
      </w:tblGrid>
      <w:tr w:rsidR="00144A12" w:rsidRPr="00B50029" w14:paraId="2737625B" w14:textId="77777777" w:rsidTr="00887AEE">
        <w:trPr>
          <w:trHeight w:val="1386"/>
        </w:trPr>
        <w:tc>
          <w:tcPr>
            <w:tcW w:w="6466" w:type="dxa"/>
          </w:tcPr>
          <w:p w14:paraId="0E64F3B8" w14:textId="77777777" w:rsidR="00144A12" w:rsidRPr="00B50029" w:rsidRDefault="00144A12" w:rsidP="00887AEE">
            <w:pPr>
              <w:spacing w:before="80" w:after="60"/>
              <w:jc w:val="both"/>
              <w:rPr>
                <w:szCs w:val="28"/>
                <w:lang w:val="vi-VN"/>
              </w:rPr>
            </w:pPr>
            <w:r w:rsidRPr="00B50029">
              <w:rPr>
                <w:szCs w:val="28"/>
                <w:lang w:val="vi-VN"/>
              </w:rPr>
              <w:t>A. 20,7cm</w:t>
            </w:r>
            <w:r w:rsidRPr="00B50029">
              <w:rPr>
                <w:szCs w:val="28"/>
                <w:vertAlign w:val="superscript"/>
                <w:lang w:val="vi-VN"/>
              </w:rPr>
              <w:t>2</w:t>
            </w:r>
            <w:r w:rsidRPr="00B50029">
              <w:rPr>
                <w:szCs w:val="28"/>
                <w:lang w:val="vi-VN"/>
              </w:rPr>
              <w:t xml:space="preserve">                B. 42,688cm</w:t>
            </w:r>
            <w:r w:rsidRPr="00B50029">
              <w:rPr>
                <w:szCs w:val="28"/>
                <w:vertAlign w:val="superscript"/>
                <w:lang w:val="vi-VN"/>
              </w:rPr>
              <w:t>2</w:t>
            </w:r>
          </w:p>
          <w:p w14:paraId="51E6915D" w14:textId="77777777" w:rsidR="00144A12" w:rsidRPr="00B50029" w:rsidRDefault="00144A12" w:rsidP="00887AEE">
            <w:pPr>
              <w:spacing w:before="80" w:after="60"/>
              <w:jc w:val="both"/>
              <w:rPr>
                <w:szCs w:val="28"/>
                <w:vertAlign w:val="superscript"/>
                <w:lang w:val="vi-VN"/>
              </w:rPr>
            </w:pPr>
            <w:r w:rsidRPr="00B50029">
              <w:rPr>
                <w:szCs w:val="28"/>
                <w:lang w:val="vi-VN"/>
              </w:rPr>
              <w:t>C. 41,4cm</w:t>
            </w:r>
            <w:r w:rsidRPr="00B50029">
              <w:rPr>
                <w:szCs w:val="28"/>
                <w:vertAlign w:val="superscript"/>
                <w:lang w:val="vi-VN"/>
              </w:rPr>
              <w:t>2</w:t>
            </w:r>
            <w:r w:rsidRPr="00B50029">
              <w:rPr>
                <w:szCs w:val="28"/>
                <w:lang w:val="vi-VN"/>
              </w:rPr>
              <w:t xml:space="preserve">                D. 41,4cm</w:t>
            </w:r>
          </w:p>
        </w:tc>
        <w:tc>
          <w:tcPr>
            <w:tcW w:w="3381" w:type="dxa"/>
          </w:tcPr>
          <w:p w14:paraId="15638D7B" w14:textId="77777777" w:rsidR="00144A12" w:rsidRPr="00B50029" w:rsidRDefault="00144A12" w:rsidP="00887AEE">
            <w:pPr>
              <w:spacing w:before="80" w:after="60"/>
              <w:jc w:val="both"/>
              <w:rPr>
                <w:szCs w:val="28"/>
                <w:lang w:val="vi-VN"/>
              </w:rPr>
            </w:pPr>
            <w:r w:rsidRPr="00B50029">
              <w:rPr>
                <w:noProof/>
                <w:szCs w:val="28"/>
              </w:rPr>
              <w:drawing>
                <wp:anchor distT="0" distB="0" distL="114300" distR="114300" simplePos="0" relativeHeight="251671552" behindDoc="0" locked="0" layoutInCell="1" allowOverlap="1" wp14:anchorId="3B3F28C5" wp14:editId="010BF2A6">
                  <wp:simplePos x="0" y="0"/>
                  <wp:positionH relativeFrom="column">
                    <wp:posOffset>-3175</wp:posOffset>
                  </wp:positionH>
                  <wp:positionV relativeFrom="paragraph">
                    <wp:posOffset>-20320</wp:posOffset>
                  </wp:positionV>
                  <wp:extent cx="2009775" cy="974725"/>
                  <wp:effectExtent l="0" t="0" r="0" b="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09775" cy="974725"/>
                          </a:xfrm>
                          <a:prstGeom prst="rect">
                            <a:avLst/>
                          </a:prstGeom>
                          <a:noFill/>
                        </pic:spPr>
                      </pic:pic>
                    </a:graphicData>
                  </a:graphic>
                  <wp14:sizeRelH relativeFrom="page">
                    <wp14:pctWidth>0</wp14:pctWidth>
                  </wp14:sizeRelH>
                  <wp14:sizeRelV relativeFrom="page">
                    <wp14:pctHeight>0</wp14:pctHeight>
                  </wp14:sizeRelV>
                </wp:anchor>
              </w:drawing>
            </w:r>
          </w:p>
        </w:tc>
      </w:tr>
    </w:tbl>
    <w:p w14:paraId="12C4F927" w14:textId="6BF58302" w:rsidR="00144A12" w:rsidRPr="00B50029" w:rsidRDefault="00144A12" w:rsidP="00144A12">
      <w:pPr>
        <w:spacing w:before="80" w:after="60"/>
        <w:jc w:val="both"/>
        <w:rPr>
          <w:szCs w:val="28"/>
          <w:lang w:val="vi-VN"/>
        </w:rPr>
      </w:pPr>
      <w:r w:rsidRPr="00B50029">
        <w:rPr>
          <w:b/>
          <w:szCs w:val="28"/>
          <w:lang w:val="vi-VN"/>
        </w:rPr>
        <w:t xml:space="preserve">Câu </w:t>
      </w:r>
      <w:r w:rsidR="00F748BB">
        <w:rPr>
          <w:b/>
          <w:szCs w:val="28"/>
        </w:rPr>
        <w:t>7</w:t>
      </w:r>
      <w:r w:rsidRPr="00B50029">
        <w:rPr>
          <w:b/>
          <w:szCs w:val="28"/>
          <w:lang w:val="vi-VN"/>
        </w:rPr>
        <w:t>:</w:t>
      </w:r>
      <w:r w:rsidRPr="00B50029">
        <w:rPr>
          <w:szCs w:val="28"/>
          <w:lang w:val="vi-VN"/>
        </w:rPr>
        <w:t xml:space="preserve"> Một bể cá bằng kính dạng hình hộp chữ nhật không có nắp với chiều dài 8dm; chiều rộng 6dm và chiều cao 5dm. ( Viết số thích hợp vào chỗ chấm).</w:t>
      </w:r>
    </w:p>
    <w:p w14:paraId="29971A92" w14:textId="77777777" w:rsidR="00144A12" w:rsidRPr="00B50029" w:rsidRDefault="00144A12" w:rsidP="00144A12">
      <w:pPr>
        <w:spacing w:before="80" w:after="60"/>
        <w:jc w:val="both"/>
        <w:rPr>
          <w:szCs w:val="28"/>
          <w:lang w:val="vi-VN"/>
        </w:rPr>
      </w:pPr>
      <w:r w:rsidRPr="00B50029">
        <w:rPr>
          <w:szCs w:val="28"/>
          <w:lang w:val="vi-VN"/>
        </w:rPr>
        <w:t xml:space="preserve">        Số mét vuông kính dùng để làm bể cá là: .................................</w:t>
      </w:r>
    </w:p>
    <w:p w14:paraId="0728377A" w14:textId="735533DA" w:rsidR="00144A12" w:rsidRPr="00B50029" w:rsidRDefault="00144A12" w:rsidP="00F748BB">
      <w:pPr>
        <w:jc w:val="both"/>
        <w:rPr>
          <w:szCs w:val="28"/>
        </w:rPr>
      </w:pPr>
      <w:r w:rsidRPr="00B50029">
        <w:rPr>
          <w:b/>
          <w:szCs w:val="28"/>
        </w:rPr>
        <w:t xml:space="preserve">Câu </w:t>
      </w:r>
      <w:r w:rsidR="00F748BB">
        <w:rPr>
          <w:b/>
          <w:szCs w:val="28"/>
        </w:rPr>
        <w:t>9</w:t>
      </w:r>
      <w:r w:rsidRPr="00B50029">
        <w:rPr>
          <w:b/>
          <w:szCs w:val="28"/>
        </w:rPr>
        <w:t>:</w:t>
      </w:r>
      <w:r w:rsidRPr="00B50029">
        <w:rPr>
          <w:szCs w:val="28"/>
        </w:rPr>
        <w:t xml:space="preserve"> Một hình hộp chữ nhật có chiều dài bằng </w:t>
      </w:r>
      <w:r w:rsidRPr="00B50029">
        <w:rPr>
          <w:position w:val="-28"/>
          <w:szCs w:val="28"/>
        </w:rPr>
        <w:object w:dxaOrig="499" w:dyaOrig="720" w14:anchorId="5ED19FF5">
          <v:shape id="_x0000_i1046" type="#_x0000_t75" style="width:25.5pt;height:36pt" o:ole="">
            <v:imagedata r:id="rId27" o:title=""/>
          </v:shape>
          <o:OLEObject Type="Embed" ProgID="Equation.DSMT4" ShapeID="_x0000_i1046" DrawAspect="Content" ObjectID="_1768388732" r:id="rId28"/>
        </w:object>
      </w:r>
      <w:r w:rsidRPr="00B50029">
        <w:rPr>
          <w:szCs w:val="28"/>
        </w:rPr>
        <w:t xml:space="preserve">; chiều cao là </w:t>
      </w:r>
      <w:r w:rsidRPr="00B50029">
        <w:rPr>
          <w:position w:val="-28"/>
          <w:szCs w:val="28"/>
        </w:rPr>
        <w:object w:dxaOrig="480" w:dyaOrig="720" w14:anchorId="2AF275A3">
          <v:shape id="_x0000_i1047" type="#_x0000_t75" style="width:24.75pt;height:36pt" o:ole="">
            <v:imagedata r:id="rId29" o:title=""/>
          </v:shape>
          <o:OLEObject Type="Embed" ProgID="Equation.DSMT4" ShapeID="_x0000_i1047" DrawAspect="Content" ObjectID="_1768388733" r:id="rId30"/>
        </w:object>
      </w:r>
      <w:r w:rsidRPr="00B50029">
        <w:rPr>
          <w:szCs w:val="28"/>
        </w:rPr>
        <w:t xml:space="preserve"> và diện tích xung quanh là </w:t>
      </w:r>
      <w:r w:rsidRPr="00B50029">
        <w:rPr>
          <w:position w:val="-28"/>
          <w:szCs w:val="28"/>
        </w:rPr>
        <w:object w:dxaOrig="600" w:dyaOrig="720" w14:anchorId="3297C848">
          <v:shape id="_x0000_i1048" type="#_x0000_t75" style="width:30.75pt;height:36pt" o:ole="">
            <v:imagedata r:id="rId31" o:title=""/>
          </v:shape>
          <o:OLEObject Type="Embed" ProgID="Equation.DSMT4" ShapeID="_x0000_i1048" DrawAspect="Content" ObjectID="_1768388734" r:id="rId32"/>
        </w:object>
      </w:r>
      <w:r w:rsidRPr="00B50029">
        <w:rPr>
          <w:szCs w:val="28"/>
        </w:rPr>
        <w:t>. Tính chiều rộng của hình hộp chữ nhật đó.</w:t>
      </w:r>
    </w:p>
    <w:p w14:paraId="2CE4E9AF" w14:textId="77777777" w:rsidR="00144A12" w:rsidRPr="00B50029" w:rsidRDefault="00144A12" w:rsidP="00F748BB">
      <w:pPr>
        <w:jc w:val="both"/>
        <w:rPr>
          <w:szCs w:val="28"/>
        </w:rPr>
      </w:pPr>
      <w:r w:rsidRPr="00B50029">
        <w:rPr>
          <w:szCs w:val="28"/>
        </w:rPr>
        <w:t xml:space="preserve">A. </w:t>
      </w:r>
      <w:r w:rsidRPr="00B50029">
        <w:rPr>
          <w:position w:val="-28"/>
          <w:szCs w:val="28"/>
        </w:rPr>
        <w:object w:dxaOrig="499" w:dyaOrig="720" w14:anchorId="03EB3260">
          <v:shape id="_x0000_i1049" type="#_x0000_t75" style="width:25.5pt;height:36pt" o:ole="">
            <v:imagedata r:id="rId33" o:title=""/>
          </v:shape>
          <o:OLEObject Type="Embed" ProgID="Equation.DSMT4" ShapeID="_x0000_i1049" DrawAspect="Content" ObjectID="_1768388735" r:id="rId34"/>
        </w:object>
      </w:r>
      <w:r w:rsidRPr="00B50029">
        <w:rPr>
          <w:szCs w:val="28"/>
        </w:rPr>
        <w:t xml:space="preserve"> </w:t>
      </w:r>
      <w:r w:rsidRPr="00B50029">
        <w:rPr>
          <w:szCs w:val="28"/>
        </w:rPr>
        <w:tab/>
        <w:t xml:space="preserve">B. </w:t>
      </w:r>
      <w:r w:rsidRPr="00B50029">
        <w:rPr>
          <w:position w:val="-28"/>
          <w:szCs w:val="28"/>
        </w:rPr>
        <w:object w:dxaOrig="499" w:dyaOrig="720" w14:anchorId="70F83389">
          <v:shape id="_x0000_i1050" type="#_x0000_t75" style="width:25.5pt;height:36pt" o:ole="">
            <v:imagedata r:id="rId35" o:title=""/>
          </v:shape>
          <o:OLEObject Type="Embed" ProgID="Equation.DSMT4" ShapeID="_x0000_i1050" DrawAspect="Content" ObjectID="_1768388736" r:id="rId36"/>
        </w:object>
      </w:r>
      <w:r w:rsidRPr="00B50029">
        <w:rPr>
          <w:szCs w:val="28"/>
        </w:rPr>
        <w:tab/>
        <w:t xml:space="preserve">C. </w:t>
      </w:r>
      <w:r w:rsidRPr="00B50029">
        <w:rPr>
          <w:position w:val="-28"/>
          <w:szCs w:val="28"/>
        </w:rPr>
        <w:object w:dxaOrig="499" w:dyaOrig="720" w14:anchorId="7CDE047A">
          <v:shape id="_x0000_i1051" type="#_x0000_t75" style="width:25.5pt;height:36pt" o:ole="">
            <v:imagedata r:id="rId37" o:title=""/>
          </v:shape>
          <o:OLEObject Type="Embed" ProgID="Equation.DSMT4" ShapeID="_x0000_i1051" DrawAspect="Content" ObjectID="_1768388737" r:id="rId38"/>
        </w:object>
      </w:r>
      <w:r w:rsidRPr="00B50029">
        <w:rPr>
          <w:szCs w:val="28"/>
        </w:rPr>
        <w:tab/>
        <w:t xml:space="preserve">D. </w:t>
      </w:r>
      <w:r w:rsidRPr="00B50029">
        <w:rPr>
          <w:position w:val="-28"/>
          <w:szCs w:val="28"/>
        </w:rPr>
        <w:object w:dxaOrig="499" w:dyaOrig="720" w14:anchorId="6C5ECA4F">
          <v:shape id="_x0000_i1052" type="#_x0000_t75" style="width:25.5pt;height:36pt" o:ole="">
            <v:imagedata r:id="rId39" o:title=""/>
          </v:shape>
          <o:OLEObject Type="Embed" ProgID="Equation.DSMT4" ShapeID="_x0000_i1052" DrawAspect="Content" ObjectID="_1768388738" r:id="rId40"/>
        </w:object>
      </w:r>
    </w:p>
    <w:p w14:paraId="64E5B869" w14:textId="5F00E78F" w:rsidR="00144A12" w:rsidRPr="00B50029" w:rsidRDefault="00144A12" w:rsidP="00144A12">
      <w:pPr>
        <w:tabs>
          <w:tab w:val="left" w:pos="993"/>
        </w:tabs>
        <w:spacing w:before="80" w:after="60"/>
        <w:jc w:val="both"/>
        <w:rPr>
          <w:szCs w:val="28"/>
        </w:rPr>
      </w:pPr>
      <w:r w:rsidRPr="00B50029">
        <w:rPr>
          <w:b/>
          <w:szCs w:val="28"/>
        </w:rPr>
        <w:lastRenderedPageBreak/>
        <w:t>Câu 1</w:t>
      </w:r>
      <w:r w:rsidR="00F748BB">
        <w:rPr>
          <w:b/>
          <w:szCs w:val="28"/>
        </w:rPr>
        <w:t>0</w:t>
      </w:r>
      <w:r w:rsidRPr="00B50029">
        <w:rPr>
          <w:szCs w:val="28"/>
        </w:rPr>
        <w:t>: Diện tích xung quanh của một bể cá không có nắp dạng hình hộp chữ nhật là 48dm</w:t>
      </w:r>
      <w:r w:rsidRPr="00B50029">
        <w:rPr>
          <w:szCs w:val="28"/>
          <w:vertAlign w:val="superscript"/>
        </w:rPr>
        <w:t>2</w:t>
      </w:r>
      <w:r w:rsidRPr="00B50029">
        <w:rPr>
          <w:szCs w:val="28"/>
        </w:rPr>
        <w:t>; chiều rộng của bể là 4dm; chiều dài của bể là 6dm. Tìm chiều cao của bể cá đó.</w:t>
      </w:r>
    </w:p>
    <w:p w14:paraId="5BE08C2E" w14:textId="77777777" w:rsidR="00144A12" w:rsidRPr="00B50029" w:rsidRDefault="00144A12" w:rsidP="00144A12">
      <w:pPr>
        <w:tabs>
          <w:tab w:val="left" w:pos="993"/>
        </w:tabs>
        <w:spacing w:before="80" w:after="60"/>
        <w:jc w:val="both"/>
        <w:rPr>
          <w:szCs w:val="28"/>
        </w:rPr>
      </w:pPr>
      <w:r w:rsidRPr="00B50029">
        <w:rPr>
          <w:szCs w:val="28"/>
        </w:rPr>
        <w:t>A. 4,8dm</w:t>
      </w:r>
      <w:r w:rsidRPr="00B50029">
        <w:rPr>
          <w:szCs w:val="28"/>
        </w:rPr>
        <w:tab/>
        <w:t>B. 4dm</w:t>
      </w:r>
      <w:r w:rsidRPr="00B50029">
        <w:rPr>
          <w:szCs w:val="28"/>
        </w:rPr>
        <w:tab/>
        <w:t>C. 2dm</w:t>
      </w:r>
      <w:r w:rsidRPr="00B50029">
        <w:rPr>
          <w:szCs w:val="28"/>
        </w:rPr>
        <w:tab/>
        <w:t>D.2,4dm</w:t>
      </w:r>
    </w:p>
    <w:p w14:paraId="506E9A1A" w14:textId="2CA4F04D" w:rsidR="00144A12" w:rsidRPr="00B50029" w:rsidRDefault="00144A12" w:rsidP="00144A12">
      <w:pPr>
        <w:tabs>
          <w:tab w:val="left" w:pos="993"/>
        </w:tabs>
        <w:spacing w:before="80" w:after="60"/>
        <w:jc w:val="both"/>
        <w:rPr>
          <w:szCs w:val="28"/>
        </w:rPr>
      </w:pPr>
      <w:r w:rsidRPr="00B50029">
        <w:rPr>
          <w:b/>
          <w:szCs w:val="28"/>
        </w:rPr>
        <w:t>Câu 1</w:t>
      </w:r>
      <w:r w:rsidR="00F748BB">
        <w:rPr>
          <w:b/>
          <w:szCs w:val="28"/>
        </w:rPr>
        <w:t>1</w:t>
      </w:r>
      <w:r w:rsidRPr="00B50029">
        <w:rPr>
          <w:b/>
          <w:szCs w:val="28"/>
        </w:rPr>
        <w:t>:</w:t>
      </w:r>
      <w:r w:rsidRPr="00B50029">
        <w:rPr>
          <w:szCs w:val="28"/>
        </w:rPr>
        <w:t xml:space="preserve"> Chu vi hình tròn lớn gấp đôi chu vi hình tròn bé. Hỏi diện tích hình tròn lớn gấp mấy lần  diện tích hình tròn bé?</w:t>
      </w:r>
    </w:p>
    <w:p w14:paraId="3E1AA5AC" w14:textId="77777777" w:rsidR="00144A12" w:rsidRPr="00B50029" w:rsidRDefault="00144A12" w:rsidP="00144A12">
      <w:pPr>
        <w:tabs>
          <w:tab w:val="left" w:pos="993"/>
        </w:tabs>
        <w:spacing w:before="80" w:after="60"/>
        <w:jc w:val="both"/>
        <w:rPr>
          <w:szCs w:val="28"/>
        </w:rPr>
      </w:pPr>
      <w:r w:rsidRPr="00B50029">
        <w:rPr>
          <w:szCs w:val="28"/>
        </w:rPr>
        <w:t>A. 2 lần</w:t>
      </w:r>
      <w:r w:rsidRPr="00B50029">
        <w:rPr>
          <w:szCs w:val="28"/>
        </w:rPr>
        <w:tab/>
      </w:r>
      <w:r w:rsidRPr="00B50029">
        <w:rPr>
          <w:szCs w:val="28"/>
        </w:rPr>
        <w:tab/>
        <w:t>B. 3 lần</w:t>
      </w:r>
      <w:r w:rsidRPr="00B50029">
        <w:rPr>
          <w:szCs w:val="28"/>
        </w:rPr>
        <w:tab/>
        <w:t>C. 4 lần</w:t>
      </w:r>
      <w:r w:rsidRPr="00B50029">
        <w:rPr>
          <w:szCs w:val="28"/>
        </w:rPr>
        <w:tab/>
        <w:t>D.6 lần</w:t>
      </w:r>
    </w:p>
    <w:p w14:paraId="3B818723" w14:textId="243BF101" w:rsidR="00144A12" w:rsidRPr="00B50029" w:rsidRDefault="00144A12" w:rsidP="00F748BB">
      <w:pPr>
        <w:spacing w:before="80" w:after="60"/>
        <w:ind w:right="101"/>
        <w:jc w:val="both"/>
        <w:rPr>
          <w:szCs w:val="28"/>
        </w:rPr>
      </w:pPr>
      <w:r w:rsidRPr="00B50029">
        <w:rPr>
          <w:b/>
          <w:szCs w:val="28"/>
        </w:rPr>
        <w:t>Câu 1</w:t>
      </w:r>
      <w:r w:rsidR="00F748BB">
        <w:rPr>
          <w:b/>
          <w:szCs w:val="28"/>
        </w:rPr>
        <w:t>2</w:t>
      </w:r>
      <w:r w:rsidRPr="00B50029">
        <w:rPr>
          <w:szCs w:val="28"/>
        </w:rPr>
        <w:t>: Một hình tam giác có diện tích bằng diện tích hình vuông cạnh 12cm. Tính độ dài đáy của hình tam giác, biết chiều cao tương ứng bằng độ dài cạnh của hình vuông.</w:t>
      </w:r>
    </w:p>
    <w:p w14:paraId="732A2A98" w14:textId="77777777" w:rsidR="00144A12" w:rsidRPr="00B50029" w:rsidRDefault="00144A12" w:rsidP="00144A12">
      <w:pPr>
        <w:spacing w:before="80" w:after="60"/>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44A12" w:rsidRPr="00B50029" w14:paraId="2DD6506F" w14:textId="77777777" w:rsidTr="00887AEE">
        <w:trPr>
          <w:trHeight w:val="422"/>
        </w:trPr>
        <w:tc>
          <w:tcPr>
            <w:tcW w:w="5103" w:type="dxa"/>
          </w:tcPr>
          <w:p w14:paraId="33B1041A"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5103" w:type="dxa"/>
          </w:tcPr>
          <w:p w14:paraId="28F72F17"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r w:rsidR="00144A12" w:rsidRPr="00B50029" w14:paraId="7A386FA1" w14:textId="77777777" w:rsidTr="00887AEE">
        <w:trPr>
          <w:trHeight w:val="421"/>
        </w:trPr>
        <w:tc>
          <w:tcPr>
            <w:tcW w:w="5103" w:type="dxa"/>
          </w:tcPr>
          <w:p w14:paraId="11D88C51"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5103" w:type="dxa"/>
          </w:tcPr>
          <w:p w14:paraId="3B8BB8AC"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r w:rsidR="00144A12" w:rsidRPr="00B50029" w14:paraId="6922D571" w14:textId="77777777" w:rsidTr="00887AEE">
        <w:trPr>
          <w:trHeight w:val="421"/>
        </w:trPr>
        <w:tc>
          <w:tcPr>
            <w:tcW w:w="5103" w:type="dxa"/>
          </w:tcPr>
          <w:p w14:paraId="621F68D3"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5103" w:type="dxa"/>
          </w:tcPr>
          <w:p w14:paraId="6A0551DF"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r w:rsidR="00144A12" w:rsidRPr="00B50029" w14:paraId="6C13D52B" w14:textId="77777777" w:rsidTr="00887AEE">
        <w:trPr>
          <w:trHeight w:val="421"/>
        </w:trPr>
        <w:tc>
          <w:tcPr>
            <w:tcW w:w="5103" w:type="dxa"/>
          </w:tcPr>
          <w:p w14:paraId="78632C6F"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5103" w:type="dxa"/>
          </w:tcPr>
          <w:p w14:paraId="0FAC9D1B"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bl>
    <w:p w14:paraId="4FE5D3F2" w14:textId="49CA055A" w:rsidR="00144A12" w:rsidRPr="00B50029" w:rsidRDefault="00144A12" w:rsidP="00144A12">
      <w:pPr>
        <w:spacing w:before="80" w:after="60"/>
        <w:ind w:right="101"/>
        <w:jc w:val="both"/>
        <w:rPr>
          <w:szCs w:val="28"/>
        </w:rPr>
      </w:pPr>
      <w:r w:rsidRPr="00B50029">
        <w:rPr>
          <w:b/>
          <w:szCs w:val="28"/>
        </w:rPr>
        <w:t xml:space="preserve">Câu </w:t>
      </w:r>
      <w:r w:rsidR="00DA7F84">
        <w:rPr>
          <w:b/>
          <w:szCs w:val="28"/>
        </w:rPr>
        <w:t>13</w:t>
      </w:r>
      <w:r w:rsidRPr="00B50029">
        <w:rPr>
          <w:szCs w:val="28"/>
        </w:rPr>
        <w:t>: Tính diện tích mảnh đất có kích thước theo hình vẽ dưới đây:</w:t>
      </w:r>
    </w:p>
    <w:p w14:paraId="64EAE096" w14:textId="77777777" w:rsidR="00DA7F84" w:rsidRPr="00B50029" w:rsidRDefault="00DA7F84" w:rsidP="00DA7F84">
      <w:pPr>
        <w:spacing w:before="80" w:after="60"/>
        <w:rPr>
          <w:i/>
          <w:szCs w:val="28"/>
          <w:u w:val="single"/>
        </w:rPr>
      </w:pPr>
      <w:r w:rsidRPr="00B50029">
        <w:rPr>
          <w:i/>
          <w:szCs w:val="28"/>
          <w:u w:val="single"/>
        </w:rPr>
        <w:t>Bài giải</w:t>
      </w:r>
    </w:p>
    <w:tbl>
      <w:tblPr>
        <w:tblpPr w:leftFromText="180" w:rightFromText="180" w:vertAnchor="text" w:horzAnchor="margin" w:tblpY="62"/>
        <w:tblW w:w="0" w:type="auto"/>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6096"/>
      </w:tblGrid>
      <w:tr w:rsidR="00DA7F84" w:rsidRPr="00B50029" w14:paraId="28F815BB" w14:textId="77777777" w:rsidTr="00DA7F84">
        <w:trPr>
          <w:trHeight w:val="422"/>
        </w:trPr>
        <w:tc>
          <w:tcPr>
            <w:tcW w:w="6096" w:type="dxa"/>
          </w:tcPr>
          <w:p w14:paraId="540A44A3" w14:textId="77777777" w:rsidR="00DA7F84" w:rsidRPr="00B50029" w:rsidRDefault="00DA7F84" w:rsidP="00DA7F84">
            <w:pPr>
              <w:pStyle w:val="NormalWeb"/>
              <w:spacing w:before="0" w:beforeAutospacing="0" w:after="0" w:afterAutospacing="0"/>
              <w:jc w:val="both"/>
              <w:rPr>
                <w:rStyle w:val="Strong"/>
                <w:sz w:val="28"/>
                <w:szCs w:val="28"/>
                <w:bdr w:val="none" w:sz="0" w:space="0" w:color="auto" w:frame="1"/>
              </w:rPr>
            </w:pPr>
          </w:p>
        </w:tc>
      </w:tr>
      <w:tr w:rsidR="00DA7F84" w:rsidRPr="00B50029" w14:paraId="043F41F2" w14:textId="77777777" w:rsidTr="00DA7F84">
        <w:trPr>
          <w:trHeight w:val="421"/>
        </w:trPr>
        <w:tc>
          <w:tcPr>
            <w:tcW w:w="6096" w:type="dxa"/>
          </w:tcPr>
          <w:p w14:paraId="50666BB8" w14:textId="77777777" w:rsidR="00DA7F84" w:rsidRPr="00B50029" w:rsidRDefault="00DA7F84" w:rsidP="00DA7F84">
            <w:pPr>
              <w:pStyle w:val="NormalWeb"/>
              <w:spacing w:before="0" w:beforeAutospacing="0" w:after="0" w:afterAutospacing="0"/>
              <w:jc w:val="both"/>
              <w:rPr>
                <w:rStyle w:val="Strong"/>
                <w:sz w:val="28"/>
                <w:szCs w:val="28"/>
                <w:bdr w:val="none" w:sz="0" w:space="0" w:color="auto" w:frame="1"/>
              </w:rPr>
            </w:pPr>
          </w:p>
        </w:tc>
      </w:tr>
      <w:tr w:rsidR="00DA7F84" w:rsidRPr="00B50029" w14:paraId="4936667D" w14:textId="77777777" w:rsidTr="00DA7F84">
        <w:trPr>
          <w:trHeight w:val="421"/>
        </w:trPr>
        <w:tc>
          <w:tcPr>
            <w:tcW w:w="6096" w:type="dxa"/>
          </w:tcPr>
          <w:p w14:paraId="09D19B10" w14:textId="77777777" w:rsidR="00DA7F84" w:rsidRPr="00B50029" w:rsidRDefault="00DA7F84" w:rsidP="00DA7F84">
            <w:pPr>
              <w:pStyle w:val="NormalWeb"/>
              <w:spacing w:before="0" w:beforeAutospacing="0" w:after="0" w:afterAutospacing="0"/>
              <w:jc w:val="both"/>
              <w:rPr>
                <w:rStyle w:val="Strong"/>
                <w:sz w:val="28"/>
                <w:szCs w:val="28"/>
                <w:bdr w:val="none" w:sz="0" w:space="0" w:color="auto" w:frame="1"/>
              </w:rPr>
            </w:pPr>
          </w:p>
        </w:tc>
      </w:tr>
      <w:tr w:rsidR="00DA7F84" w:rsidRPr="00B50029" w14:paraId="67272399" w14:textId="77777777" w:rsidTr="00DA7F84">
        <w:trPr>
          <w:trHeight w:val="421"/>
        </w:trPr>
        <w:tc>
          <w:tcPr>
            <w:tcW w:w="6096" w:type="dxa"/>
          </w:tcPr>
          <w:p w14:paraId="4706B3A9" w14:textId="77777777" w:rsidR="00DA7F84" w:rsidRPr="00B50029" w:rsidRDefault="00DA7F84" w:rsidP="00DA7F84">
            <w:pPr>
              <w:pStyle w:val="NormalWeb"/>
              <w:spacing w:before="0" w:beforeAutospacing="0" w:after="0" w:afterAutospacing="0"/>
              <w:jc w:val="both"/>
              <w:rPr>
                <w:rStyle w:val="Strong"/>
                <w:sz w:val="28"/>
                <w:szCs w:val="28"/>
                <w:bdr w:val="none" w:sz="0" w:space="0" w:color="auto" w:frame="1"/>
              </w:rPr>
            </w:pPr>
          </w:p>
        </w:tc>
      </w:tr>
      <w:tr w:rsidR="00DA7F84" w:rsidRPr="00B50029" w14:paraId="48E10841" w14:textId="77777777" w:rsidTr="00DA7F84">
        <w:trPr>
          <w:trHeight w:val="421"/>
        </w:trPr>
        <w:tc>
          <w:tcPr>
            <w:tcW w:w="6096" w:type="dxa"/>
          </w:tcPr>
          <w:p w14:paraId="638D902D" w14:textId="77777777" w:rsidR="00DA7F84" w:rsidRPr="00B50029" w:rsidRDefault="00DA7F84" w:rsidP="00DA7F84">
            <w:pPr>
              <w:pStyle w:val="NormalWeb"/>
              <w:spacing w:before="0" w:beforeAutospacing="0" w:after="0" w:afterAutospacing="0"/>
              <w:jc w:val="both"/>
              <w:rPr>
                <w:rStyle w:val="Strong"/>
                <w:sz w:val="28"/>
                <w:szCs w:val="28"/>
                <w:bdr w:val="none" w:sz="0" w:space="0" w:color="auto" w:frame="1"/>
              </w:rPr>
            </w:pPr>
          </w:p>
        </w:tc>
      </w:tr>
      <w:tr w:rsidR="00DA7F84" w:rsidRPr="00B50029" w14:paraId="235F53C4" w14:textId="77777777" w:rsidTr="00DA7F84">
        <w:trPr>
          <w:trHeight w:val="365"/>
        </w:trPr>
        <w:tc>
          <w:tcPr>
            <w:tcW w:w="6096" w:type="dxa"/>
          </w:tcPr>
          <w:p w14:paraId="7C0693C1" w14:textId="77777777" w:rsidR="00DA7F84" w:rsidRPr="00B50029" w:rsidRDefault="00DA7F84" w:rsidP="00DA7F84">
            <w:pPr>
              <w:pStyle w:val="NormalWeb"/>
              <w:spacing w:before="0" w:beforeAutospacing="0" w:after="0" w:afterAutospacing="0"/>
              <w:jc w:val="both"/>
              <w:rPr>
                <w:rStyle w:val="Strong"/>
                <w:sz w:val="28"/>
                <w:szCs w:val="28"/>
                <w:bdr w:val="none" w:sz="0" w:space="0" w:color="auto" w:frame="1"/>
              </w:rPr>
            </w:pPr>
          </w:p>
        </w:tc>
      </w:tr>
    </w:tbl>
    <w:p w14:paraId="1E7FCFA5" w14:textId="7F119D22" w:rsidR="00144A12" w:rsidRPr="00B50029" w:rsidRDefault="00DA7F84" w:rsidP="00DA7F84">
      <w:pPr>
        <w:tabs>
          <w:tab w:val="left" w:pos="5430"/>
        </w:tabs>
        <w:spacing w:before="80" w:after="60"/>
        <w:ind w:right="101"/>
        <w:jc w:val="both"/>
        <w:rPr>
          <w:szCs w:val="28"/>
        </w:rPr>
      </w:pPr>
      <w:r w:rsidRPr="00B50029">
        <w:rPr>
          <w:noProof/>
          <w:szCs w:val="28"/>
        </w:rPr>
        <mc:AlternateContent>
          <mc:Choice Requires="wpg">
            <w:drawing>
              <wp:anchor distT="0" distB="0" distL="114300" distR="114300" simplePos="0" relativeHeight="251664384" behindDoc="0" locked="0" layoutInCell="1" allowOverlap="1" wp14:anchorId="2DFB80E7" wp14:editId="2A60C673">
                <wp:simplePos x="0" y="0"/>
                <wp:positionH relativeFrom="column">
                  <wp:posOffset>4153535</wp:posOffset>
                </wp:positionH>
                <wp:positionV relativeFrom="paragraph">
                  <wp:posOffset>245745</wp:posOffset>
                </wp:positionV>
                <wp:extent cx="1943100" cy="828675"/>
                <wp:effectExtent l="0" t="0" r="19050" b="28575"/>
                <wp:wrapNone/>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828675"/>
                          <a:chOff x="5119" y="11850"/>
                          <a:chExt cx="3060" cy="1936"/>
                        </a:xfrm>
                      </wpg:grpSpPr>
                      <wps:wsp>
                        <wps:cNvPr id="86" name="AutoShape 54"/>
                        <wps:cNvCnPr>
                          <a:cxnSpLocks noChangeShapeType="1"/>
                        </wps:cNvCnPr>
                        <wps:spPr bwMode="auto">
                          <a:xfrm>
                            <a:off x="5119" y="12945"/>
                            <a:ext cx="0" cy="8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55"/>
                        <wps:cNvCnPr>
                          <a:cxnSpLocks noChangeShapeType="1"/>
                        </wps:cNvCnPr>
                        <wps:spPr bwMode="auto">
                          <a:xfrm flipH="1">
                            <a:off x="5119" y="13785"/>
                            <a:ext cx="18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56"/>
                        <wps:cNvCnPr>
                          <a:cxnSpLocks noChangeShapeType="1"/>
                        </wps:cNvCnPr>
                        <wps:spPr bwMode="auto">
                          <a:xfrm>
                            <a:off x="7005" y="12946"/>
                            <a:ext cx="0" cy="8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57"/>
                        <wps:cNvCnPr>
                          <a:cxnSpLocks noChangeShapeType="1"/>
                        </wps:cNvCnPr>
                        <wps:spPr bwMode="auto">
                          <a:xfrm flipH="1">
                            <a:off x="5120" y="12946"/>
                            <a:ext cx="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58"/>
                        <wps:cNvCnPr>
                          <a:cxnSpLocks noChangeShapeType="1"/>
                        </wps:cNvCnPr>
                        <wps:spPr bwMode="auto">
                          <a:xfrm>
                            <a:off x="6105" y="11850"/>
                            <a:ext cx="1" cy="10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59"/>
                        <wps:cNvCnPr>
                          <a:cxnSpLocks noChangeShapeType="1"/>
                        </wps:cNvCnPr>
                        <wps:spPr bwMode="auto">
                          <a:xfrm flipH="1">
                            <a:off x="6107" y="11850"/>
                            <a:ext cx="20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60"/>
                        <wps:cNvCnPr>
                          <a:cxnSpLocks noChangeShapeType="1"/>
                        </wps:cNvCnPr>
                        <wps:spPr bwMode="auto">
                          <a:xfrm>
                            <a:off x="8179" y="11850"/>
                            <a:ext cx="0" cy="1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61"/>
                        <wps:cNvCnPr>
                          <a:cxnSpLocks noChangeShapeType="1"/>
                        </wps:cNvCnPr>
                        <wps:spPr bwMode="auto">
                          <a:xfrm flipH="1" flipV="1">
                            <a:off x="7006" y="12945"/>
                            <a:ext cx="117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463A4BD" id="Group 85" o:spid="_x0000_s1026" style="position:absolute;margin-left:327.05pt;margin-top:19.35pt;width:153pt;height:65.25pt;z-index:251664384" coordorigin="5119,11850" coordsize="3060,1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">
                <v:shapetype id="_x0000_t32" coordsize="21600,21600" o:spt="32" o:oned="t" path="m,l21600,21600e" filled="f">
                  <v:path arrowok="t" fillok="f" o:connecttype="none"/>
                  <o:lock v:ext="edit" shapetype="t"/>
                </v:shapetype>
                <v:shape id="AutoShape 54" o:spid="_x0000_s1027" type="#_x0000_t32" style="position:absolute;left:5119;top:12945;width:0;height: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"/>
                <v:shape id="AutoShape 55" o:spid="_x0000_s1028" type="#_x0000_t32" style="position:absolute;left:5119;top:13785;width:188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"/>
                <v:shape id="AutoShape 56" o:spid="_x0000_s1029" type="#_x0000_t32" style="position:absolute;left:7005;top:12946;width:0;height:8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"/>
                <v:shape id="AutoShape 57" o:spid="_x0000_s1030" type="#_x0000_t32" style="position:absolute;left:5120;top:12946;width:98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"/>
                <v:shape id="AutoShape 58" o:spid="_x0000_s1031" type="#_x0000_t32" style="position:absolute;left:6105;top:11850;width:1;height:10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"/>
                <v:shape id="AutoShape 59" o:spid="_x0000_s1032" type="#_x0000_t32" style="position:absolute;left:6107;top:11850;width:20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"/>
                <v:shape id="AutoShape 60" o:spid="_x0000_s1033" type="#_x0000_t32" style="position:absolute;left:8179;top:11850;width:0;height:10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shape id="AutoShape 61" o:spid="_x0000_s1034" type="#_x0000_t32" style="position:absolute;left:7006;top:12945;width:1173;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"/>
              </v:group>
            </w:pict>
          </mc:Fallback>
        </mc:AlternateContent>
      </w:r>
      <w:r w:rsidR="00144A12" w:rsidRPr="00B50029">
        <w:rPr>
          <w:szCs w:val="28"/>
        </w:rPr>
        <w:tab/>
      </w:r>
      <w:r>
        <w:rPr>
          <w:szCs w:val="28"/>
        </w:rPr>
        <w:t xml:space="preserve">                               </w:t>
      </w:r>
      <w:r w:rsidR="00144A12" w:rsidRPr="00B50029">
        <w:rPr>
          <w:szCs w:val="28"/>
        </w:rPr>
        <w:t>31m</w:t>
      </w:r>
    </w:p>
    <w:p w14:paraId="284DB88C" w14:textId="1C3A99BA" w:rsidR="00144A12" w:rsidRPr="00B50029" w:rsidRDefault="00144A12" w:rsidP="00144A12">
      <w:pPr>
        <w:tabs>
          <w:tab w:val="left" w:pos="6585"/>
        </w:tabs>
        <w:spacing w:before="80" w:after="60"/>
        <w:ind w:right="101"/>
        <w:jc w:val="both"/>
        <w:rPr>
          <w:szCs w:val="28"/>
        </w:rPr>
      </w:pPr>
      <w:r w:rsidRPr="00B50029">
        <w:rPr>
          <w:szCs w:val="28"/>
        </w:rPr>
        <w:t xml:space="preserve">       21,5m</w:t>
      </w:r>
    </w:p>
    <w:p w14:paraId="71C16756" w14:textId="23A63E69" w:rsidR="00DA7F84" w:rsidRDefault="00144A12" w:rsidP="00DA7F84">
      <w:pPr>
        <w:tabs>
          <w:tab w:val="left" w:pos="3300"/>
        </w:tabs>
        <w:spacing w:before="80" w:after="60"/>
        <w:ind w:right="101"/>
        <w:jc w:val="both"/>
        <w:rPr>
          <w:szCs w:val="28"/>
        </w:rPr>
      </w:pPr>
      <w:r w:rsidRPr="00B50029">
        <w:rPr>
          <w:szCs w:val="28"/>
        </w:rPr>
        <w:t xml:space="preserve">                                    </w:t>
      </w:r>
      <w:r w:rsidR="00DA7F84">
        <w:rPr>
          <w:szCs w:val="28"/>
        </w:rPr>
        <w:tab/>
        <w:t xml:space="preserve">                                                                </w:t>
      </w:r>
    </w:p>
    <w:p w14:paraId="2D86A9A7" w14:textId="15E477FF" w:rsidR="00DA7F84" w:rsidRPr="00B50029" w:rsidRDefault="00DA7F84" w:rsidP="00DA7F84">
      <w:pPr>
        <w:tabs>
          <w:tab w:val="left" w:pos="3300"/>
          <w:tab w:val="left" w:pos="7230"/>
        </w:tabs>
        <w:spacing w:before="80" w:after="60"/>
        <w:ind w:right="535"/>
        <w:jc w:val="right"/>
        <w:rPr>
          <w:szCs w:val="28"/>
        </w:rPr>
      </w:pPr>
      <w:r>
        <w:rPr>
          <w:szCs w:val="28"/>
        </w:rPr>
        <w:t xml:space="preserve">  </w:t>
      </w:r>
      <w:r>
        <w:rPr>
          <w:szCs w:val="28"/>
        </w:rPr>
        <w:t>15,5m</w:t>
      </w:r>
    </w:p>
    <w:p w14:paraId="2732D6FC" w14:textId="6F392A1D" w:rsidR="00144A12" w:rsidRPr="00DA7F84" w:rsidRDefault="00144A12" w:rsidP="00144A12">
      <w:pPr>
        <w:tabs>
          <w:tab w:val="left" w:pos="4260"/>
        </w:tabs>
        <w:spacing w:before="80" w:after="60"/>
        <w:ind w:right="101"/>
        <w:jc w:val="both"/>
        <w:rPr>
          <w:szCs w:val="28"/>
        </w:rPr>
      </w:pPr>
      <w:r w:rsidRPr="00B50029">
        <w:rPr>
          <w:b/>
          <w:szCs w:val="28"/>
        </w:rPr>
        <w:tab/>
      </w:r>
      <w:r w:rsidR="00DA7F84">
        <w:rPr>
          <w:b/>
          <w:szCs w:val="28"/>
        </w:rPr>
        <w:t xml:space="preserve">                      </w:t>
      </w:r>
      <w:r w:rsidRPr="00B50029">
        <w:rPr>
          <w:szCs w:val="28"/>
        </w:rPr>
        <w:t>38m</w:t>
      </w:r>
    </w:p>
    <w:p w14:paraId="646E37DE" w14:textId="1A41AF32" w:rsidR="00144A12" w:rsidRPr="00B50029" w:rsidRDefault="00144A12" w:rsidP="00144A12">
      <w:pPr>
        <w:spacing w:before="80" w:after="60"/>
        <w:jc w:val="center"/>
        <w:rPr>
          <w:i/>
          <w:szCs w:val="28"/>
          <w:u w:val="single"/>
        </w:rPr>
      </w:pPr>
    </w:p>
    <w:p w14:paraId="0A8B982D" w14:textId="77777777" w:rsidR="00DA7F84" w:rsidRDefault="00DA7F84" w:rsidP="00DA7F84">
      <w:pPr>
        <w:tabs>
          <w:tab w:val="left" w:leader="dot" w:pos="9923"/>
        </w:tabs>
        <w:spacing w:before="80" w:after="60"/>
        <w:rPr>
          <w:b/>
          <w:szCs w:val="28"/>
        </w:rPr>
      </w:pPr>
    </w:p>
    <w:p w14:paraId="2CBA21BE" w14:textId="3B035974" w:rsidR="00144A12" w:rsidRPr="00B50029" w:rsidRDefault="00144A12" w:rsidP="00DA7F84">
      <w:pPr>
        <w:tabs>
          <w:tab w:val="left" w:leader="dot" w:pos="9923"/>
        </w:tabs>
        <w:spacing w:before="80" w:after="60"/>
        <w:rPr>
          <w:szCs w:val="28"/>
        </w:rPr>
      </w:pPr>
      <w:r w:rsidRPr="00B50029">
        <w:rPr>
          <w:b/>
          <w:szCs w:val="28"/>
        </w:rPr>
        <w:t xml:space="preserve">Câu </w:t>
      </w:r>
      <w:r w:rsidR="00DA7F84">
        <w:rPr>
          <w:b/>
          <w:szCs w:val="28"/>
        </w:rPr>
        <w:t>14</w:t>
      </w:r>
      <w:r w:rsidRPr="00B50029">
        <w:rPr>
          <w:szCs w:val="28"/>
        </w:rPr>
        <w:t>: Một mặt bàn hình tròn có bán kính là 50cm. Người ta sử dụng 28% diện tích mặt bàn để vẽ trang trí. Tính diện tích phần đã vẽ.</w:t>
      </w:r>
    </w:p>
    <w:p w14:paraId="7BAD3E7A" w14:textId="77777777" w:rsidR="00144A12" w:rsidRPr="00B50029" w:rsidRDefault="00144A12" w:rsidP="00144A12">
      <w:pPr>
        <w:spacing w:before="80" w:after="60"/>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44A12" w:rsidRPr="00B50029" w14:paraId="58F8839D" w14:textId="77777777" w:rsidTr="00887AEE">
        <w:trPr>
          <w:trHeight w:val="422"/>
        </w:trPr>
        <w:tc>
          <w:tcPr>
            <w:tcW w:w="5103" w:type="dxa"/>
          </w:tcPr>
          <w:p w14:paraId="4042C0F6"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5103" w:type="dxa"/>
          </w:tcPr>
          <w:p w14:paraId="5BF173E8"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r w:rsidR="00144A12" w:rsidRPr="00B50029" w14:paraId="2CE7EFBC" w14:textId="77777777" w:rsidTr="00887AEE">
        <w:trPr>
          <w:trHeight w:val="421"/>
        </w:trPr>
        <w:tc>
          <w:tcPr>
            <w:tcW w:w="5103" w:type="dxa"/>
          </w:tcPr>
          <w:p w14:paraId="50DE134C"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5103" w:type="dxa"/>
          </w:tcPr>
          <w:p w14:paraId="72972EB6"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r w:rsidR="00144A12" w:rsidRPr="00B50029" w14:paraId="079D0108" w14:textId="77777777" w:rsidTr="00887AEE">
        <w:trPr>
          <w:trHeight w:val="421"/>
        </w:trPr>
        <w:tc>
          <w:tcPr>
            <w:tcW w:w="5103" w:type="dxa"/>
          </w:tcPr>
          <w:p w14:paraId="58E4BD43"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5103" w:type="dxa"/>
          </w:tcPr>
          <w:p w14:paraId="5A3D957F"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r w:rsidR="00144A12" w:rsidRPr="00B50029" w14:paraId="7CDF7535" w14:textId="77777777" w:rsidTr="00887AEE">
        <w:trPr>
          <w:trHeight w:val="421"/>
        </w:trPr>
        <w:tc>
          <w:tcPr>
            <w:tcW w:w="5103" w:type="dxa"/>
          </w:tcPr>
          <w:p w14:paraId="2D3D45DB"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5103" w:type="dxa"/>
          </w:tcPr>
          <w:p w14:paraId="22ADB402"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bl>
    <w:p w14:paraId="5540768F" w14:textId="77777777" w:rsidR="00144A12" w:rsidRPr="00B50029" w:rsidRDefault="00144A12" w:rsidP="00144A12">
      <w:pPr>
        <w:tabs>
          <w:tab w:val="left" w:leader="dot" w:pos="9923"/>
        </w:tabs>
        <w:spacing w:before="80" w:after="60"/>
        <w:jc w:val="both"/>
        <w:rPr>
          <w:szCs w:val="28"/>
        </w:rPr>
      </w:pPr>
      <w:r w:rsidRPr="00B50029">
        <w:rPr>
          <w:b/>
          <w:szCs w:val="28"/>
        </w:rPr>
        <w:t>Câu 15</w:t>
      </w:r>
      <w:r w:rsidRPr="00B50029">
        <w:rPr>
          <w:szCs w:val="28"/>
        </w:rPr>
        <w:t xml:space="preserve">: Một hình hộp chữ nhật có chiều dài 25cm, chiều rộng bằng </w:t>
      </w:r>
      <w:r w:rsidRPr="00B50029">
        <w:rPr>
          <w:szCs w:val="28"/>
        </w:rPr>
        <w:fldChar w:fldCharType="begin"/>
      </w:r>
      <w:r w:rsidRPr="00B50029">
        <w:rPr>
          <w:szCs w:val="28"/>
        </w:rPr>
        <w:instrText xml:space="preserve"> QUOTE </w:instrText>
      </w:r>
      <w:r w:rsidRPr="00B50029">
        <w:rPr>
          <w:noProof/>
          <w:szCs w:val="28"/>
        </w:rPr>
        <w:drawing>
          <wp:inline distT="0" distB="0" distL="0" distR="0" wp14:anchorId="7B70DC9F" wp14:editId="33CCC19D">
            <wp:extent cx="93980" cy="288290"/>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Pr="00B50029">
        <w:rPr>
          <w:szCs w:val="28"/>
        </w:rPr>
        <w:instrText xml:space="preserve"> </w:instrText>
      </w:r>
      <w:r w:rsidRPr="00B50029">
        <w:rPr>
          <w:szCs w:val="28"/>
        </w:rPr>
        <w:fldChar w:fldCharType="separate"/>
      </w:r>
      <w:r w:rsidRPr="00B50029">
        <w:rPr>
          <w:noProof/>
          <w:szCs w:val="28"/>
        </w:rPr>
        <w:drawing>
          <wp:inline distT="0" distB="0" distL="0" distR="0" wp14:anchorId="512C75A2" wp14:editId="31A99A46">
            <wp:extent cx="93980" cy="28829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980" cy="288290"/>
                    </a:xfrm>
                    <a:prstGeom prst="rect">
                      <a:avLst/>
                    </a:prstGeom>
                    <a:noFill/>
                    <a:ln>
                      <a:noFill/>
                    </a:ln>
                  </pic:spPr>
                </pic:pic>
              </a:graphicData>
            </a:graphic>
          </wp:inline>
        </w:drawing>
      </w:r>
      <w:r w:rsidRPr="00B50029">
        <w:rPr>
          <w:szCs w:val="28"/>
        </w:rPr>
        <w:fldChar w:fldCharType="end"/>
      </w:r>
      <w:r w:rsidRPr="00B50029">
        <w:rPr>
          <w:szCs w:val="28"/>
        </w:rPr>
        <w:t xml:space="preserve"> chiều dài. Diện tích toàn phần của hình hộp chữ nhật là 1750cm</w:t>
      </w:r>
      <w:r w:rsidRPr="00B50029">
        <w:rPr>
          <w:szCs w:val="28"/>
          <w:vertAlign w:val="superscript"/>
        </w:rPr>
        <w:t>2</w:t>
      </w:r>
      <w:r w:rsidRPr="00B50029">
        <w:rPr>
          <w:szCs w:val="28"/>
        </w:rPr>
        <w:t>. Tính chiều cao hình hộp chữ nhật đó.</w:t>
      </w:r>
    </w:p>
    <w:p w14:paraId="25112CAF" w14:textId="77777777" w:rsidR="00144A12" w:rsidRPr="00B50029" w:rsidRDefault="00144A12" w:rsidP="00144A12">
      <w:pPr>
        <w:spacing w:before="80" w:after="60"/>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144A12" w:rsidRPr="00B50029" w14:paraId="41F39B33" w14:textId="77777777" w:rsidTr="00DA7F84">
        <w:trPr>
          <w:trHeight w:val="422"/>
        </w:trPr>
        <w:tc>
          <w:tcPr>
            <w:tcW w:w="4821" w:type="dxa"/>
          </w:tcPr>
          <w:p w14:paraId="1EEBFC29"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4820" w:type="dxa"/>
          </w:tcPr>
          <w:p w14:paraId="5E35686A"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r w:rsidR="00144A12" w:rsidRPr="00B50029" w14:paraId="0E9AE72F" w14:textId="77777777" w:rsidTr="00DA7F84">
        <w:trPr>
          <w:trHeight w:val="421"/>
        </w:trPr>
        <w:tc>
          <w:tcPr>
            <w:tcW w:w="4821" w:type="dxa"/>
          </w:tcPr>
          <w:p w14:paraId="3995D48F"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4820" w:type="dxa"/>
          </w:tcPr>
          <w:p w14:paraId="44085468"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r w:rsidR="00144A12" w:rsidRPr="00B50029" w14:paraId="4A19340C" w14:textId="77777777" w:rsidTr="00DA7F84">
        <w:trPr>
          <w:trHeight w:val="421"/>
        </w:trPr>
        <w:tc>
          <w:tcPr>
            <w:tcW w:w="4821" w:type="dxa"/>
          </w:tcPr>
          <w:p w14:paraId="67A3C1E6"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4820" w:type="dxa"/>
          </w:tcPr>
          <w:p w14:paraId="10528DDE"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r w:rsidR="00144A12" w:rsidRPr="00B50029" w14:paraId="750C6921" w14:textId="77777777" w:rsidTr="00DA7F84">
        <w:trPr>
          <w:trHeight w:val="421"/>
        </w:trPr>
        <w:tc>
          <w:tcPr>
            <w:tcW w:w="4821" w:type="dxa"/>
          </w:tcPr>
          <w:p w14:paraId="43EE8541"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4820" w:type="dxa"/>
          </w:tcPr>
          <w:p w14:paraId="307AE0BC"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r w:rsidR="00144A12" w:rsidRPr="00B50029" w14:paraId="2601DA36" w14:textId="77777777" w:rsidTr="00DA7F84">
        <w:trPr>
          <w:trHeight w:val="421"/>
        </w:trPr>
        <w:tc>
          <w:tcPr>
            <w:tcW w:w="4821" w:type="dxa"/>
          </w:tcPr>
          <w:p w14:paraId="782A1936"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c>
          <w:tcPr>
            <w:tcW w:w="4820" w:type="dxa"/>
          </w:tcPr>
          <w:p w14:paraId="02162123" w14:textId="77777777" w:rsidR="00144A12" w:rsidRPr="00B50029" w:rsidRDefault="00144A12" w:rsidP="00DA7F84">
            <w:pPr>
              <w:pStyle w:val="NormalWeb"/>
              <w:spacing w:before="0" w:beforeAutospacing="0" w:after="0" w:afterAutospacing="0"/>
              <w:jc w:val="both"/>
              <w:rPr>
                <w:rStyle w:val="Strong"/>
                <w:sz w:val="28"/>
                <w:szCs w:val="28"/>
                <w:bdr w:val="none" w:sz="0" w:space="0" w:color="auto" w:frame="1"/>
              </w:rPr>
            </w:pPr>
          </w:p>
        </w:tc>
      </w:tr>
    </w:tbl>
    <w:p w14:paraId="1D0F24DF" w14:textId="51863F28" w:rsidR="0057697C" w:rsidRPr="00B50029" w:rsidRDefault="0057697C" w:rsidP="0057697C">
      <w:pPr>
        <w:spacing w:before="80" w:after="60"/>
        <w:jc w:val="both"/>
        <w:rPr>
          <w:szCs w:val="28"/>
        </w:rPr>
      </w:pPr>
      <w:r w:rsidRPr="00B50029">
        <w:rPr>
          <w:b/>
          <w:szCs w:val="28"/>
        </w:rPr>
        <w:lastRenderedPageBreak/>
        <w:t>Câu 16</w:t>
      </w:r>
      <w:r w:rsidRPr="00B50029">
        <w:rPr>
          <w:szCs w:val="28"/>
        </w:rPr>
        <w:t>: Một hình hộp chữ nhật có đáy là hình vuông</w:t>
      </w:r>
      <w:r>
        <w:rPr>
          <w:szCs w:val="28"/>
        </w:rPr>
        <w:t xml:space="preserve"> d</w:t>
      </w:r>
      <w:r w:rsidRPr="00B50029">
        <w:rPr>
          <w:szCs w:val="28"/>
        </w:rPr>
        <w:t>iện tích 81cm</w:t>
      </w:r>
      <w:r w:rsidRPr="00B50029">
        <w:rPr>
          <w:szCs w:val="28"/>
          <w:vertAlign w:val="superscript"/>
        </w:rPr>
        <w:t>2</w:t>
      </w:r>
      <w:r w:rsidRPr="00B50029">
        <w:rPr>
          <w:szCs w:val="28"/>
        </w:rPr>
        <w:t xml:space="preserve"> và có diện tích toàn phần gấp 5 lần diện tích đáy đó. Tính chiều cao hình hộp chữ nhật đó.</w:t>
      </w:r>
    </w:p>
    <w:p w14:paraId="690642AB" w14:textId="77777777" w:rsidR="0057697C" w:rsidRPr="00B50029" w:rsidRDefault="0057697C" w:rsidP="0057697C">
      <w:pPr>
        <w:spacing w:before="80" w:after="60"/>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57697C" w:rsidRPr="00B50029" w14:paraId="7C288BD6" w14:textId="77777777" w:rsidTr="00382DA3">
        <w:trPr>
          <w:trHeight w:val="422"/>
        </w:trPr>
        <w:tc>
          <w:tcPr>
            <w:tcW w:w="5103" w:type="dxa"/>
          </w:tcPr>
          <w:p w14:paraId="30389B26"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5103" w:type="dxa"/>
          </w:tcPr>
          <w:p w14:paraId="06A4D268"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26E987B0" w14:textId="77777777" w:rsidTr="00382DA3">
        <w:trPr>
          <w:trHeight w:val="421"/>
        </w:trPr>
        <w:tc>
          <w:tcPr>
            <w:tcW w:w="5103" w:type="dxa"/>
          </w:tcPr>
          <w:p w14:paraId="3A898974"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5103" w:type="dxa"/>
          </w:tcPr>
          <w:p w14:paraId="496AF298"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4A5391C5" w14:textId="77777777" w:rsidTr="00382DA3">
        <w:trPr>
          <w:trHeight w:val="421"/>
        </w:trPr>
        <w:tc>
          <w:tcPr>
            <w:tcW w:w="5103" w:type="dxa"/>
          </w:tcPr>
          <w:p w14:paraId="680735F0"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5103" w:type="dxa"/>
          </w:tcPr>
          <w:p w14:paraId="77AD3191"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38096FA7" w14:textId="77777777" w:rsidTr="00382DA3">
        <w:trPr>
          <w:trHeight w:val="421"/>
        </w:trPr>
        <w:tc>
          <w:tcPr>
            <w:tcW w:w="5103" w:type="dxa"/>
          </w:tcPr>
          <w:p w14:paraId="030C036B"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5103" w:type="dxa"/>
          </w:tcPr>
          <w:p w14:paraId="7EEBD2F8"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2DD170F3" w14:textId="77777777" w:rsidTr="00382DA3">
        <w:trPr>
          <w:trHeight w:val="421"/>
        </w:trPr>
        <w:tc>
          <w:tcPr>
            <w:tcW w:w="5103" w:type="dxa"/>
          </w:tcPr>
          <w:p w14:paraId="5D0D384D"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5103" w:type="dxa"/>
          </w:tcPr>
          <w:p w14:paraId="5F35CB9F"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bl>
    <w:p w14:paraId="56E6DA1D" w14:textId="77777777" w:rsidR="0057697C" w:rsidRPr="00B50029" w:rsidRDefault="0057697C" w:rsidP="0057697C">
      <w:pPr>
        <w:spacing w:before="80" w:after="60"/>
        <w:jc w:val="both"/>
        <w:rPr>
          <w:szCs w:val="28"/>
        </w:rPr>
      </w:pPr>
      <w:r w:rsidRPr="00B50029">
        <w:rPr>
          <w:b/>
          <w:szCs w:val="28"/>
        </w:rPr>
        <w:t>Câu 17</w:t>
      </w:r>
      <w:r w:rsidRPr="00B50029">
        <w:rPr>
          <w:szCs w:val="28"/>
        </w:rPr>
        <w:t>: Một hình hộp chữ nhật có diện tích xung quanh là 420cm</w:t>
      </w:r>
      <w:r w:rsidRPr="00B50029">
        <w:rPr>
          <w:szCs w:val="28"/>
          <w:vertAlign w:val="superscript"/>
        </w:rPr>
        <w:t>2</w:t>
      </w:r>
      <w:r w:rsidRPr="00B50029">
        <w:rPr>
          <w:szCs w:val="28"/>
        </w:rPr>
        <w:t xml:space="preserve"> và có chiều cao là 7cm. Tính chu vi đáy của hình hộp chữ nhật đó.</w:t>
      </w:r>
    </w:p>
    <w:p w14:paraId="714A8172" w14:textId="77777777" w:rsidR="0057697C" w:rsidRPr="00B50029" w:rsidRDefault="0057697C" w:rsidP="0057697C">
      <w:pPr>
        <w:spacing w:before="80" w:after="60"/>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57697C" w:rsidRPr="00B50029" w14:paraId="65DB7FE3" w14:textId="77777777" w:rsidTr="0057697C">
        <w:trPr>
          <w:trHeight w:val="422"/>
        </w:trPr>
        <w:tc>
          <w:tcPr>
            <w:tcW w:w="4821" w:type="dxa"/>
          </w:tcPr>
          <w:p w14:paraId="5254D65E"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4820" w:type="dxa"/>
          </w:tcPr>
          <w:p w14:paraId="1BB0B9FB"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6C39C049" w14:textId="77777777" w:rsidTr="0057697C">
        <w:trPr>
          <w:trHeight w:val="421"/>
        </w:trPr>
        <w:tc>
          <w:tcPr>
            <w:tcW w:w="4821" w:type="dxa"/>
          </w:tcPr>
          <w:p w14:paraId="30C62007"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4820" w:type="dxa"/>
          </w:tcPr>
          <w:p w14:paraId="3BC769FC"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bl>
    <w:p w14:paraId="75D17A87" w14:textId="77777777" w:rsidR="0057697C" w:rsidRPr="00B50029" w:rsidRDefault="0057697C" w:rsidP="0057697C">
      <w:pPr>
        <w:tabs>
          <w:tab w:val="left" w:leader="dot" w:pos="9923"/>
        </w:tabs>
        <w:spacing w:before="80" w:after="60"/>
        <w:jc w:val="both"/>
        <w:rPr>
          <w:szCs w:val="28"/>
        </w:rPr>
      </w:pPr>
      <w:r w:rsidRPr="00B50029">
        <w:rPr>
          <w:b/>
          <w:szCs w:val="28"/>
        </w:rPr>
        <w:t>Câu 18</w:t>
      </w:r>
      <w:r w:rsidRPr="00B50029">
        <w:rPr>
          <w:szCs w:val="28"/>
        </w:rPr>
        <w:t>: Một hình hộp chữ nhật có diện tích xung quanh 140m</w:t>
      </w:r>
      <w:r w:rsidRPr="00B50029">
        <w:rPr>
          <w:szCs w:val="28"/>
          <w:vertAlign w:val="superscript"/>
        </w:rPr>
        <w:t>2</w:t>
      </w:r>
      <w:r w:rsidRPr="00B50029">
        <w:rPr>
          <w:szCs w:val="28"/>
        </w:rPr>
        <w:t>. Chiều dài hơn chiều rộng 2m, chiều cao 5m. Tính diện tích toàn phần hình hộp chữ nhật đó.</w:t>
      </w:r>
    </w:p>
    <w:p w14:paraId="0056824F" w14:textId="77777777" w:rsidR="0057697C" w:rsidRPr="00B50029" w:rsidRDefault="0057697C" w:rsidP="0057697C">
      <w:pPr>
        <w:spacing w:before="80" w:after="60"/>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57697C" w:rsidRPr="00B50029" w14:paraId="61E4F07C" w14:textId="77777777" w:rsidTr="00382DA3">
        <w:trPr>
          <w:trHeight w:val="422"/>
        </w:trPr>
        <w:tc>
          <w:tcPr>
            <w:tcW w:w="5103" w:type="dxa"/>
          </w:tcPr>
          <w:p w14:paraId="11D1CE85"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5103" w:type="dxa"/>
          </w:tcPr>
          <w:p w14:paraId="38EC722D"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27505D1C" w14:textId="77777777" w:rsidTr="00382DA3">
        <w:trPr>
          <w:trHeight w:val="421"/>
        </w:trPr>
        <w:tc>
          <w:tcPr>
            <w:tcW w:w="5103" w:type="dxa"/>
          </w:tcPr>
          <w:p w14:paraId="26EAA3AF"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5103" w:type="dxa"/>
          </w:tcPr>
          <w:p w14:paraId="129633DD"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6C1A7B2B" w14:textId="77777777" w:rsidTr="00382DA3">
        <w:trPr>
          <w:trHeight w:val="421"/>
        </w:trPr>
        <w:tc>
          <w:tcPr>
            <w:tcW w:w="5103" w:type="dxa"/>
          </w:tcPr>
          <w:p w14:paraId="5110BB03"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5103" w:type="dxa"/>
          </w:tcPr>
          <w:p w14:paraId="09E332A4"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2ECF8C1E" w14:textId="77777777" w:rsidTr="00382DA3">
        <w:trPr>
          <w:trHeight w:val="421"/>
        </w:trPr>
        <w:tc>
          <w:tcPr>
            <w:tcW w:w="5103" w:type="dxa"/>
          </w:tcPr>
          <w:p w14:paraId="4EF4064C"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5103" w:type="dxa"/>
          </w:tcPr>
          <w:p w14:paraId="02A27E2F"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0C8E1735" w14:textId="77777777" w:rsidTr="00382DA3">
        <w:trPr>
          <w:trHeight w:val="421"/>
        </w:trPr>
        <w:tc>
          <w:tcPr>
            <w:tcW w:w="5103" w:type="dxa"/>
          </w:tcPr>
          <w:p w14:paraId="6B3F39D5"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5103" w:type="dxa"/>
          </w:tcPr>
          <w:p w14:paraId="739A968A"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06AF59FF" w14:textId="77777777" w:rsidTr="00382DA3">
        <w:trPr>
          <w:trHeight w:val="421"/>
        </w:trPr>
        <w:tc>
          <w:tcPr>
            <w:tcW w:w="5103" w:type="dxa"/>
          </w:tcPr>
          <w:p w14:paraId="421D1576"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5103" w:type="dxa"/>
          </w:tcPr>
          <w:p w14:paraId="70CD1519"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bl>
    <w:p w14:paraId="101C2D22" w14:textId="77777777" w:rsidR="0057697C" w:rsidRPr="00B50029" w:rsidRDefault="0057697C" w:rsidP="0057697C">
      <w:pPr>
        <w:spacing w:before="80" w:after="60"/>
        <w:jc w:val="both"/>
        <w:rPr>
          <w:szCs w:val="28"/>
        </w:rPr>
      </w:pPr>
      <w:r w:rsidRPr="00B50029">
        <w:rPr>
          <w:b/>
          <w:szCs w:val="28"/>
        </w:rPr>
        <w:t>Câu 19</w:t>
      </w:r>
      <w:r w:rsidRPr="00B50029">
        <w:rPr>
          <w:szCs w:val="28"/>
        </w:rPr>
        <w:t>: Tính diện tích xung quanh và diện tích toàn phần của hình hộp chữ nhật có chiều dài 7dm, chiều rộng 5dm, chiều cao 6dm.</w:t>
      </w:r>
    </w:p>
    <w:p w14:paraId="23FC2C3F" w14:textId="77777777" w:rsidR="0057697C" w:rsidRPr="00B50029" w:rsidRDefault="0057697C" w:rsidP="0057697C">
      <w:pPr>
        <w:spacing w:before="80" w:after="60"/>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57697C" w:rsidRPr="00B50029" w14:paraId="181E97D1" w14:textId="77777777" w:rsidTr="0057697C">
        <w:trPr>
          <w:trHeight w:val="422"/>
        </w:trPr>
        <w:tc>
          <w:tcPr>
            <w:tcW w:w="4821" w:type="dxa"/>
          </w:tcPr>
          <w:p w14:paraId="1C3A3DE3"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4820" w:type="dxa"/>
          </w:tcPr>
          <w:p w14:paraId="0164EE82"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3A426C6D" w14:textId="77777777" w:rsidTr="0057697C">
        <w:trPr>
          <w:trHeight w:val="421"/>
        </w:trPr>
        <w:tc>
          <w:tcPr>
            <w:tcW w:w="4821" w:type="dxa"/>
          </w:tcPr>
          <w:p w14:paraId="68B2F54E"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4820" w:type="dxa"/>
          </w:tcPr>
          <w:p w14:paraId="3479A883"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774D8E7F" w14:textId="77777777" w:rsidTr="0057697C">
        <w:trPr>
          <w:trHeight w:val="421"/>
        </w:trPr>
        <w:tc>
          <w:tcPr>
            <w:tcW w:w="4821" w:type="dxa"/>
          </w:tcPr>
          <w:p w14:paraId="21466C57"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4820" w:type="dxa"/>
          </w:tcPr>
          <w:p w14:paraId="25B6F7CF"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3D5ECEA5" w14:textId="77777777" w:rsidTr="0057697C">
        <w:trPr>
          <w:trHeight w:val="421"/>
        </w:trPr>
        <w:tc>
          <w:tcPr>
            <w:tcW w:w="4821" w:type="dxa"/>
          </w:tcPr>
          <w:p w14:paraId="75609738"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4820" w:type="dxa"/>
          </w:tcPr>
          <w:p w14:paraId="15962D91"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bl>
    <w:p w14:paraId="50B8407D" w14:textId="77777777" w:rsidR="0057697C" w:rsidRPr="00B50029" w:rsidRDefault="0057697C" w:rsidP="0057697C">
      <w:pPr>
        <w:spacing w:before="80" w:after="60"/>
        <w:jc w:val="both"/>
        <w:rPr>
          <w:szCs w:val="28"/>
        </w:rPr>
      </w:pPr>
      <w:r w:rsidRPr="00B50029">
        <w:rPr>
          <w:b/>
          <w:szCs w:val="28"/>
        </w:rPr>
        <w:t>Câu 20</w:t>
      </w:r>
      <w:r w:rsidRPr="00B50029">
        <w:rPr>
          <w:szCs w:val="28"/>
        </w:rPr>
        <w:t xml:space="preserve">: Người ta quét sơn mặt ngoài của một thùng dạng hình hộp chữ nhật không có nắp có chiều dài 1,8m, chiều rộng 1,5m, chiều cao 1,4m. Tính diện tích đã sơn. </w:t>
      </w:r>
    </w:p>
    <w:p w14:paraId="478ECA03" w14:textId="77777777" w:rsidR="0057697C" w:rsidRPr="00B50029" w:rsidRDefault="0057697C" w:rsidP="0057697C">
      <w:pPr>
        <w:spacing w:before="80" w:after="60"/>
        <w:jc w:val="center"/>
        <w:rPr>
          <w:i/>
          <w:szCs w:val="28"/>
          <w:u w:val="single"/>
        </w:rPr>
      </w:pPr>
      <w:r w:rsidRPr="00B50029">
        <w:rPr>
          <w:i/>
          <w:szCs w:val="28"/>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4821"/>
        <w:gridCol w:w="4820"/>
      </w:tblGrid>
      <w:tr w:rsidR="0057697C" w:rsidRPr="00B50029" w14:paraId="279A6770" w14:textId="77777777" w:rsidTr="0057697C">
        <w:trPr>
          <w:trHeight w:val="422"/>
        </w:trPr>
        <w:tc>
          <w:tcPr>
            <w:tcW w:w="4821" w:type="dxa"/>
          </w:tcPr>
          <w:p w14:paraId="4BE89D52"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4820" w:type="dxa"/>
          </w:tcPr>
          <w:p w14:paraId="35E83086"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62214453" w14:textId="77777777" w:rsidTr="0057697C">
        <w:trPr>
          <w:trHeight w:val="421"/>
        </w:trPr>
        <w:tc>
          <w:tcPr>
            <w:tcW w:w="4821" w:type="dxa"/>
          </w:tcPr>
          <w:p w14:paraId="697EF699"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4820" w:type="dxa"/>
          </w:tcPr>
          <w:p w14:paraId="46C72D4A"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4470A59D" w14:textId="77777777" w:rsidTr="0057697C">
        <w:trPr>
          <w:trHeight w:val="421"/>
        </w:trPr>
        <w:tc>
          <w:tcPr>
            <w:tcW w:w="4821" w:type="dxa"/>
          </w:tcPr>
          <w:p w14:paraId="31471931"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4820" w:type="dxa"/>
          </w:tcPr>
          <w:p w14:paraId="0F9E3C01"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68408030" w14:textId="77777777" w:rsidTr="0057697C">
        <w:trPr>
          <w:trHeight w:val="421"/>
        </w:trPr>
        <w:tc>
          <w:tcPr>
            <w:tcW w:w="4821" w:type="dxa"/>
          </w:tcPr>
          <w:p w14:paraId="308E5B2B"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4820" w:type="dxa"/>
          </w:tcPr>
          <w:p w14:paraId="604C4002"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r w:rsidR="0057697C" w:rsidRPr="00B50029" w14:paraId="6D06A9C7" w14:textId="77777777" w:rsidTr="0057697C">
        <w:trPr>
          <w:trHeight w:val="421"/>
        </w:trPr>
        <w:tc>
          <w:tcPr>
            <w:tcW w:w="4821" w:type="dxa"/>
          </w:tcPr>
          <w:p w14:paraId="0D82AE1F"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c>
          <w:tcPr>
            <w:tcW w:w="4820" w:type="dxa"/>
          </w:tcPr>
          <w:p w14:paraId="695E9853" w14:textId="77777777" w:rsidR="0057697C" w:rsidRPr="00B50029" w:rsidRDefault="0057697C" w:rsidP="0057697C">
            <w:pPr>
              <w:pStyle w:val="NormalWeb"/>
              <w:spacing w:before="0" w:beforeAutospacing="0" w:after="0" w:afterAutospacing="0"/>
              <w:jc w:val="both"/>
              <w:rPr>
                <w:rStyle w:val="Strong"/>
                <w:sz w:val="28"/>
                <w:szCs w:val="28"/>
                <w:bdr w:val="none" w:sz="0" w:space="0" w:color="auto" w:frame="1"/>
              </w:rPr>
            </w:pPr>
          </w:p>
        </w:tc>
      </w:tr>
    </w:tbl>
    <w:p w14:paraId="35C2B209" w14:textId="784E55E9" w:rsidR="00DA7F84" w:rsidRPr="00DA7F84" w:rsidRDefault="00DA7F84" w:rsidP="00DA7F84">
      <w:pPr>
        <w:jc w:val="center"/>
        <w:rPr>
          <w:szCs w:val="28"/>
        </w:rPr>
      </w:pPr>
      <w:r w:rsidRPr="00DA7F84">
        <w:rPr>
          <w:b/>
          <w:szCs w:val="28"/>
        </w:rPr>
        <w:lastRenderedPageBreak/>
        <w:t>LUYỆN TỪ VÀ CÂU</w:t>
      </w:r>
    </w:p>
    <w:p w14:paraId="0934E2CF" w14:textId="0F61F4EC" w:rsidR="00DA7F84" w:rsidRPr="00DA7F84" w:rsidRDefault="00DA7F84" w:rsidP="00DA7F84">
      <w:pPr>
        <w:jc w:val="both"/>
        <w:rPr>
          <w:b/>
          <w:szCs w:val="28"/>
        </w:rPr>
      </w:pPr>
      <w:r>
        <w:rPr>
          <w:b/>
          <w:szCs w:val="28"/>
        </w:rPr>
        <w:t xml:space="preserve">Câu </w:t>
      </w:r>
      <w:r w:rsidRPr="00DA7F84">
        <w:rPr>
          <w:b/>
          <w:szCs w:val="28"/>
        </w:rPr>
        <w:t>1. Các vế câu trong câu ghép sau được nối với nhau bằng cách nào? Chúng có thể nối với nhau bằng một từ nào khác?</w:t>
      </w:r>
    </w:p>
    <w:p w14:paraId="4CEDC304" w14:textId="77777777" w:rsidR="00DA7F84" w:rsidRPr="00DA7F84" w:rsidRDefault="00DA7F84" w:rsidP="00DA7F84">
      <w:pPr>
        <w:jc w:val="both"/>
        <w:rPr>
          <w:i/>
          <w:szCs w:val="28"/>
        </w:rPr>
      </w:pPr>
      <w:r w:rsidRPr="00DA7F84">
        <w:rPr>
          <w:i/>
          <w:szCs w:val="28"/>
        </w:rPr>
        <w:t>Người mẹ đang bận rộn nấu cơm tối trong bếp, bất ngời cậu con trai bé bỏng chạy ùa vào và đưa cho mẹ một mẩu giấy nhỏ.</w:t>
      </w:r>
    </w:p>
    <w:p w14:paraId="585F438C" w14:textId="5071BF27" w:rsidR="00DA7F84" w:rsidRPr="00DA7F84" w:rsidRDefault="00DA7F84" w:rsidP="00DA7F84">
      <w:pPr>
        <w:jc w:val="both"/>
        <w:rPr>
          <w:b/>
          <w:szCs w:val="28"/>
        </w:rPr>
      </w:pPr>
      <w:r>
        <w:rPr>
          <w:b/>
          <w:szCs w:val="28"/>
        </w:rPr>
        <w:t xml:space="preserve">Câu </w:t>
      </w:r>
      <w:r w:rsidRPr="00DA7F84">
        <w:rPr>
          <w:b/>
          <w:szCs w:val="28"/>
        </w:rPr>
        <w:t>2. Thêm vào chỗ trống một vế câu thích hợp:</w:t>
      </w:r>
    </w:p>
    <w:p w14:paraId="59AF3C8E" w14:textId="77777777" w:rsidR="00DA7F84" w:rsidRPr="00DA7F84" w:rsidRDefault="00DA7F84" w:rsidP="00DA7F84">
      <w:pPr>
        <w:jc w:val="both"/>
        <w:rPr>
          <w:szCs w:val="28"/>
        </w:rPr>
      </w:pPr>
      <w:r w:rsidRPr="00DA7F84">
        <w:rPr>
          <w:szCs w:val="28"/>
        </w:rPr>
        <w:t xml:space="preserve">a) </w:t>
      </w:r>
      <w:r w:rsidRPr="00DA7F84">
        <w:rPr>
          <w:i/>
          <w:szCs w:val="28"/>
        </w:rPr>
        <w:t>Khi đọc những dòng chữ của mẹ, cậu bé vô cùng xúc đông vì…</w:t>
      </w:r>
    </w:p>
    <w:p w14:paraId="32B3069A" w14:textId="77777777" w:rsidR="00DA7F84" w:rsidRPr="00DA7F84" w:rsidRDefault="00DA7F84" w:rsidP="00DA7F84">
      <w:pPr>
        <w:jc w:val="both"/>
        <w:rPr>
          <w:i/>
          <w:szCs w:val="28"/>
        </w:rPr>
      </w:pPr>
      <w:r w:rsidRPr="00DA7F84">
        <w:rPr>
          <w:szCs w:val="28"/>
        </w:rPr>
        <w:t xml:space="preserve">b) </w:t>
      </w:r>
      <w:r w:rsidRPr="00DA7F84">
        <w:rPr>
          <w:i/>
          <w:szCs w:val="28"/>
        </w:rPr>
        <w:t>Khi đọc những dòng chữ của mẹ, cậu bé rất ân hận vì…</w:t>
      </w:r>
    </w:p>
    <w:p w14:paraId="191114D2" w14:textId="5FE9BA5D" w:rsidR="00DA7F84" w:rsidRPr="00DA7F84" w:rsidRDefault="00DA7F84" w:rsidP="00DA7F84">
      <w:pPr>
        <w:jc w:val="both"/>
        <w:rPr>
          <w:b/>
          <w:szCs w:val="28"/>
        </w:rPr>
      </w:pPr>
      <w:r>
        <w:rPr>
          <w:b/>
          <w:szCs w:val="28"/>
        </w:rPr>
        <w:t xml:space="preserve">Câu </w:t>
      </w:r>
      <w:r w:rsidRPr="00DA7F84">
        <w:rPr>
          <w:b/>
          <w:szCs w:val="28"/>
        </w:rPr>
        <w:t>3. Điền quan hệ từ thích hợp vào chỗ trống để có câu ghép:</w:t>
      </w:r>
    </w:p>
    <w:p w14:paraId="3F586BB8" w14:textId="14808659" w:rsidR="00DA7F84" w:rsidRPr="00DA7F84" w:rsidRDefault="00DA7F84" w:rsidP="00DA7F84">
      <w:pPr>
        <w:jc w:val="both"/>
        <w:rPr>
          <w:i/>
          <w:szCs w:val="28"/>
        </w:rPr>
      </w:pPr>
      <w:r w:rsidRPr="00DA7F84">
        <w:rPr>
          <w:i/>
          <w:szCs w:val="28"/>
        </w:rPr>
        <w:t>…</w:t>
      </w:r>
      <w:r>
        <w:rPr>
          <w:i/>
          <w:szCs w:val="28"/>
        </w:rPr>
        <w:t>………</w:t>
      </w:r>
      <w:r w:rsidRPr="00DA7F84">
        <w:rPr>
          <w:i/>
          <w:szCs w:val="28"/>
        </w:rPr>
        <w:t xml:space="preserve"> cậu bé hiểu được tình yêu của mẹ dành cho mình là vô giá…</w:t>
      </w:r>
      <w:r>
        <w:rPr>
          <w:i/>
          <w:szCs w:val="28"/>
        </w:rPr>
        <w:t>…...</w:t>
      </w:r>
      <w:r w:rsidRPr="00DA7F84">
        <w:rPr>
          <w:i/>
          <w:szCs w:val="28"/>
        </w:rPr>
        <w:t>cậu bé vô cùng xúc động.</w:t>
      </w:r>
    </w:p>
    <w:p w14:paraId="3E294ADC" w14:textId="4E019681" w:rsidR="00DA7F84" w:rsidRPr="00DA7F84" w:rsidRDefault="00DA7F84" w:rsidP="00DA7F84">
      <w:pPr>
        <w:jc w:val="both"/>
        <w:rPr>
          <w:i/>
          <w:szCs w:val="28"/>
        </w:rPr>
      </w:pPr>
      <w:r w:rsidRPr="00DA7F84">
        <w:rPr>
          <w:i/>
          <w:szCs w:val="28"/>
        </w:rPr>
        <w:t>…</w:t>
      </w:r>
      <w:r>
        <w:rPr>
          <w:i/>
          <w:szCs w:val="28"/>
        </w:rPr>
        <w:t xml:space="preserve">……….. </w:t>
      </w:r>
      <w:r w:rsidRPr="00DA7F84">
        <w:rPr>
          <w:i/>
          <w:szCs w:val="28"/>
        </w:rPr>
        <w:t>cậu bé hiểu được tình yêu lớn lao của mẹ dành cho mình…</w:t>
      </w:r>
      <w:r>
        <w:rPr>
          <w:i/>
          <w:szCs w:val="28"/>
        </w:rPr>
        <w:t>…………</w:t>
      </w:r>
      <w:r w:rsidRPr="00DA7F84">
        <w:rPr>
          <w:i/>
          <w:szCs w:val="28"/>
        </w:rPr>
        <w:t xml:space="preserve"> cậu đã không tính công những việc mình làm cho mẹ.</w:t>
      </w:r>
    </w:p>
    <w:p w14:paraId="5129ABAB" w14:textId="6A0AC9DD" w:rsidR="00DA7F84" w:rsidRPr="00DA7F84" w:rsidRDefault="00DA7F84" w:rsidP="00DA7F84">
      <w:pPr>
        <w:jc w:val="both"/>
        <w:rPr>
          <w:b/>
          <w:szCs w:val="28"/>
        </w:rPr>
      </w:pPr>
      <w:r>
        <w:rPr>
          <w:b/>
          <w:szCs w:val="28"/>
        </w:rPr>
        <w:t xml:space="preserve">Câu </w:t>
      </w:r>
      <w:r w:rsidRPr="00DA7F84">
        <w:rPr>
          <w:b/>
          <w:szCs w:val="28"/>
        </w:rPr>
        <w:t>4. Dấu hai chấm trong những câu sau có tác dụng gì?</w:t>
      </w:r>
    </w:p>
    <w:p w14:paraId="46AB9F7B" w14:textId="77777777" w:rsidR="00DA7F84" w:rsidRDefault="00DA7F84" w:rsidP="00DA7F84">
      <w:pPr>
        <w:jc w:val="both"/>
        <w:rPr>
          <w:i/>
          <w:szCs w:val="28"/>
        </w:rPr>
      </w:pPr>
      <w:r w:rsidRPr="00DA7F84">
        <w:rPr>
          <w:i/>
          <w:szCs w:val="28"/>
        </w:rPr>
        <w:t>- Chín tháng mười ngày con nằm trong bụng mẹ: Miễn phí.</w:t>
      </w:r>
    </w:p>
    <w:p w14:paraId="021A70A1" w14:textId="6C6714AD" w:rsidR="00DA7F84" w:rsidRPr="00DA7F84" w:rsidRDefault="00DA7F84" w:rsidP="00DA7F84">
      <w:pPr>
        <w:jc w:val="both"/>
        <w:rPr>
          <w:i/>
          <w:szCs w:val="28"/>
        </w:rPr>
      </w:pPr>
      <w:r>
        <w:rPr>
          <w:i/>
          <w:szCs w:val="28"/>
        </w:rPr>
        <w:t>=&gt; Tác</w:t>
      </w:r>
      <w:r w:rsidR="0057697C">
        <w:rPr>
          <w:i/>
          <w:szCs w:val="28"/>
        </w:rPr>
        <w:t xml:space="preserve"> </w:t>
      </w:r>
      <w:r>
        <w:rPr>
          <w:i/>
          <w:szCs w:val="28"/>
        </w:rPr>
        <w:t>dụng:……………………………………………………………………………………</w:t>
      </w:r>
    </w:p>
    <w:p w14:paraId="4111FBCA" w14:textId="77777777" w:rsidR="00DA7F84" w:rsidRPr="00DA7F84" w:rsidRDefault="00DA7F84" w:rsidP="00DA7F84">
      <w:pPr>
        <w:jc w:val="both"/>
        <w:rPr>
          <w:i/>
          <w:szCs w:val="28"/>
        </w:rPr>
      </w:pPr>
      <w:r w:rsidRPr="00DA7F84">
        <w:rPr>
          <w:i/>
          <w:szCs w:val="28"/>
        </w:rPr>
        <w:t>- Những lúc mẹ bên cạnh chăm sóc, cầu nguyện mỗi khi con ốm đau: Miễn phí</w:t>
      </w:r>
    </w:p>
    <w:p w14:paraId="18183F9B" w14:textId="4991212A" w:rsidR="00DA7F84" w:rsidRPr="00DA7F84" w:rsidRDefault="00DA7F84" w:rsidP="00DA7F84">
      <w:pPr>
        <w:jc w:val="both"/>
        <w:rPr>
          <w:i/>
          <w:szCs w:val="28"/>
        </w:rPr>
      </w:pPr>
      <w:r>
        <w:rPr>
          <w:i/>
          <w:szCs w:val="28"/>
        </w:rPr>
        <w:t>=&gt; Tác</w:t>
      </w:r>
      <w:r w:rsidR="0057697C">
        <w:rPr>
          <w:i/>
          <w:szCs w:val="28"/>
        </w:rPr>
        <w:t xml:space="preserve"> </w:t>
      </w:r>
      <w:r>
        <w:rPr>
          <w:i/>
          <w:szCs w:val="28"/>
        </w:rPr>
        <w:t>dụng:……………………………………………………………………………………</w:t>
      </w:r>
    </w:p>
    <w:p w14:paraId="69F54082" w14:textId="77777777" w:rsidR="00DA7F84" w:rsidRPr="00DA7F84" w:rsidRDefault="00DA7F84" w:rsidP="00DA7F84">
      <w:pPr>
        <w:jc w:val="both"/>
        <w:rPr>
          <w:i/>
          <w:szCs w:val="28"/>
        </w:rPr>
      </w:pPr>
      <w:r w:rsidRPr="00DA7F84">
        <w:rPr>
          <w:i/>
          <w:szCs w:val="28"/>
        </w:rPr>
        <w:t>- Những giọt nước mắt của con làm mẹ khóc trong những năm qua: Miễn phí.</w:t>
      </w:r>
    </w:p>
    <w:p w14:paraId="754CE8C2" w14:textId="5FB22CE3" w:rsidR="00DA7F84" w:rsidRPr="00DA7F84" w:rsidRDefault="00DA7F84" w:rsidP="00DA7F84">
      <w:pPr>
        <w:jc w:val="both"/>
        <w:rPr>
          <w:i/>
          <w:szCs w:val="28"/>
        </w:rPr>
      </w:pPr>
      <w:r>
        <w:rPr>
          <w:i/>
          <w:szCs w:val="28"/>
        </w:rPr>
        <w:t>=&gt; Tác</w:t>
      </w:r>
      <w:r w:rsidR="0057697C">
        <w:rPr>
          <w:i/>
          <w:szCs w:val="28"/>
        </w:rPr>
        <w:t xml:space="preserve"> </w:t>
      </w:r>
      <w:r>
        <w:rPr>
          <w:i/>
          <w:szCs w:val="28"/>
        </w:rPr>
        <w:t>dụng:……………………………………………………………………………………</w:t>
      </w:r>
    </w:p>
    <w:p w14:paraId="00B8AA0D" w14:textId="77777777" w:rsidR="00DA7F84" w:rsidRPr="00DA7F84" w:rsidRDefault="00DA7F84" w:rsidP="00DA7F84">
      <w:pPr>
        <w:jc w:val="both"/>
        <w:rPr>
          <w:i/>
          <w:szCs w:val="28"/>
        </w:rPr>
      </w:pPr>
      <w:r w:rsidRPr="00DA7F84">
        <w:rPr>
          <w:i/>
          <w:szCs w:val="28"/>
        </w:rPr>
        <w:t>- Những đêm mẹ không ngủ vì lo lắng cho tương lai của con: Miễn phí.</w:t>
      </w:r>
    </w:p>
    <w:p w14:paraId="228A574F" w14:textId="5170D821" w:rsidR="00DA7F84" w:rsidRPr="00DA7F84" w:rsidRDefault="00DA7F84" w:rsidP="00DA7F84">
      <w:pPr>
        <w:jc w:val="both"/>
        <w:rPr>
          <w:i/>
          <w:szCs w:val="28"/>
        </w:rPr>
      </w:pPr>
      <w:r>
        <w:rPr>
          <w:i/>
          <w:szCs w:val="28"/>
        </w:rPr>
        <w:t>=&gt; Tác</w:t>
      </w:r>
      <w:r w:rsidR="0057697C">
        <w:rPr>
          <w:i/>
          <w:szCs w:val="28"/>
        </w:rPr>
        <w:t xml:space="preserve"> </w:t>
      </w:r>
      <w:r>
        <w:rPr>
          <w:i/>
          <w:szCs w:val="28"/>
        </w:rPr>
        <w:t>dụng:……………………………………………………………………………………</w:t>
      </w:r>
    </w:p>
    <w:p w14:paraId="47605AA3" w14:textId="77777777" w:rsidR="00DA7F84" w:rsidRPr="00DA7F84" w:rsidRDefault="00DA7F84" w:rsidP="00DA7F84">
      <w:pPr>
        <w:jc w:val="both"/>
        <w:rPr>
          <w:i/>
          <w:szCs w:val="28"/>
        </w:rPr>
      </w:pPr>
      <w:r w:rsidRPr="00DA7F84">
        <w:rPr>
          <w:i/>
          <w:szCs w:val="28"/>
        </w:rPr>
        <w:t>- Tất cả những đồ chơi, thức ăn, quần áo mà mẹ đã nuôi con trong suốt mấy năm qua: Miễn phí.</w:t>
      </w:r>
    </w:p>
    <w:p w14:paraId="30443CDB" w14:textId="712057C1" w:rsidR="00DA7F84" w:rsidRPr="00DA7F84" w:rsidRDefault="00DA7F84" w:rsidP="00DA7F84">
      <w:pPr>
        <w:jc w:val="both"/>
        <w:rPr>
          <w:i/>
          <w:szCs w:val="28"/>
        </w:rPr>
      </w:pPr>
      <w:r>
        <w:rPr>
          <w:i/>
          <w:szCs w:val="28"/>
        </w:rPr>
        <w:t>=&gt; Tác</w:t>
      </w:r>
      <w:r w:rsidR="0057697C">
        <w:rPr>
          <w:i/>
          <w:szCs w:val="28"/>
        </w:rPr>
        <w:t xml:space="preserve"> </w:t>
      </w:r>
      <w:r>
        <w:rPr>
          <w:i/>
          <w:szCs w:val="28"/>
        </w:rPr>
        <w:t>dụng:……………………………………………………………………………………</w:t>
      </w:r>
    </w:p>
    <w:p w14:paraId="5681F59B" w14:textId="77777777" w:rsidR="00DA7F84" w:rsidRPr="00DA7F84" w:rsidRDefault="00DA7F84" w:rsidP="00DA7F84">
      <w:pPr>
        <w:jc w:val="both"/>
        <w:rPr>
          <w:i/>
          <w:szCs w:val="28"/>
        </w:rPr>
      </w:pPr>
      <w:r w:rsidRPr="00DA7F84">
        <w:rPr>
          <w:i/>
          <w:szCs w:val="28"/>
        </w:rPr>
        <w:t>- Và đắt hơn cả chính là tình yêu của mẹ dành cho con: Cũng miễn phí luôn con trai ạ.</w:t>
      </w:r>
    </w:p>
    <w:p w14:paraId="52B8312C" w14:textId="00D38B4A" w:rsidR="00DA7F84" w:rsidRPr="00DA7F84" w:rsidRDefault="00DA7F84" w:rsidP="00DA7F84">
      <w:pPr>
        <w:jc w:val="both"/>
        <w:rPr>
          <w:i/>
          <w:szCs w:val="28"/>
        </w:rPr>
      </w:pPr>
      <w:r>
        <w:rPr>
          <w:i/>
          <w:szCs w:val="28"/>
        </w:rPr>
        <w:t>=&gt; Tác</w:t>
      </w:r>
      <w:r w:rsidR="0057697C">
        <w:rPr>
          <w:i/>
          <w:szCs w:val="28"/>
        </w:rPr>
        <w:t xml:space="preserve"> </w:t>
      </w:r>
      <w:r>
        <w:rPr>
          <w:i/>
          <w:szCs w:val="28"/>
        </w:rPr>
        <w:t>dụng:……………………………………………………………………………………</w:t>
      </w:r>
    </w:p>
    <w:p w14:paraId="7F43341B" w14:textId="6990C7D1" w:rsidR="00DA7F84" w:rsidRPr="00DA7F84" w:rsidRDefault="00DA7F84" w:rsidP="00DA7F84">
      <w:pPr>
        <w:tabs>
          <w:tab w:val="left" w:pos="284"/>
        </w:tabs>
        <w:jc w:val="both"/>
        <w:rPr>
          <w:b/>
          <w:szCs w:val="28"/>
        </w:rPr>
      </w:pPr>
      <w:r>
        <w:rPr>
          <w:b/>
          <w:szCs w:val="28"/>
        </w:rPr>
        <w:t xml:space="preserve">Câu </w:t>
      </w:r>
      <w:r w:rsidRPr="00DA7F84">
        <w:rPr>
          <w:b/>
          <w:szCs w:val="28"/>
        </w:rPr>
        <w:t xml:space="preserve">5. Tìm từ chứa tiếng bắt đầu bằng </w:t>
      </w:r>
      <w:r w:rsidRPr="00DA7F84">
        <w:rPr>
          <w:b/>
          <w:i/>
          <w:szCs w:val="28"/>
        </w:rPr>
        <w:t>d, r, gi</w:t>
      </w:r>
      <w:r w:rsidRPr="00DA7F84">
        <w:rPr>
          <w:b/>
          <w:szCs w:val="28"/>
        </w:rPr>
        <w:t xml:space="preserve"> có nghĩa sau:</w:t>
      </w:r>
    </w:p>
    <w:p w14:paraId="5032E8D1" w14:textId="2D63CA3D" w:rsidR="00DA7F84" w:rsidRPr="00DA7F84" w:rsidRDefault="00DA7F84" w:rsidP="00DA7F84">
      <w:pPr>
        <w:pStyle w:val="ListParagraph"/>
        <w:widowControl/>
        <w:numPr>
          <w:ilvl w:val="0"/>
          <w:numId w:val="2"/>
        </w:numPr>
        <w:tabs>
          <w:tab w:val="left" w:pos="284"/>
        </w:tabs>
        <w:adjustRightInd/>
        <w:spacing w:line="240" w:lineRule="auto"/>
        <w:ind w:left="0" w:firstLine="0"/>
        <w:textAlignment w:val="auto"/>
        <w:rPr>
          <w:b/>
          <w:sz w:val="28"/>
          <w:szCs w:val="28"/>
        </w:rPr>
      </w:pPr>
      <w:r w:rsidRPr="00DA7F84">
        <w:rPr>
          <w:sz w:val="28"/>
          <w:szCs w:val="28"/>
        </w:rPr>
        <w:t>Chỉ màu sắc tươi sáng, đẹp đẽ và nổi bật hẳn lên:</w:t>
      </w:r>
      <w:r>
        <w:rPr>
          <w:sz w:val="28"/>
          <w:szCs w:val="28"/>
          <w:lang w:val="en-US"/>
        </w:rPr>
        <w:t>………………………………</w:t>
      </w:r>
    </w:p>
    <w:p w14:paraId="4C1A8140" w14:textId="2007FB07" w:rsidR="00DA7F84" w:rsidRPr="00DA7F84" w:rsidRDefault="00DA7F84" w:rsidP="00DA7F84">
      <w:pPr>
        <w:pStyle w:val="ListParagraph"/>
        <w:widowControl/>
        <w:numPr>
          <w:ilvl w:val="0"/>
          <w:numId w:val="2"/>
        </w:numPr>
        <w:tabs>
          <w:tab w:val="left" w:pos="284"/>
        </w:tabs>
        <w:adjustRightInd/>
        <w:spacing w:line="240" w:lineRule="auto"/>
        <w:ind w:left="0" w:firstLine="0"/>
        <w:textAlignment w:val="auto"/>
        <w:rPr>
          <w:b/>
          <w:sz w:val="28"/>
          <w:szCs w:val="28"/>
        </w:rPr>
      </w:pPr>
      <w:r w:rsidRPr="00DA7F84">
        <w:rPr>
          <w:sz w:val="28"/>
          <w:szCs w:val="28"/>
        </w:rPr>
        <w:t>Nước mắt chảy tràn ra nhiều và không cầm giữ nổi:</w:t>
      </w:r>
      <w:r w:rsidRPr="00DA7F84">
        <w:rPr>
          <w:sz w:val="28"/>
          <w:szCs w:val="28"/>
          <w:lang w:val="en-US"/>
        </w:rPr>
        <w:t xml:space="preserve"> </w:t>
      </w:r>
      <w:r>
        <w:rPr>
          <w:sz w:val="28"/>
          <w:szCs w:val="28"/>
          <w:lang w:val="en-US"/>
        </w:rPr>
        <w:t>…………………………..</w:t>
      </w:r>
    </w:p>
    <w:p w14:paraId="2FDD6099" w14:textId="62FEDB6A" w:rsidR="00DA7F84" w:rsidRPr="00DA7F84" w:rsidRDefault="00DA7F84" w:rsidP="00DA7F84">
      <w:pPr>
        <w:pStyle w:val="ListParagraph"/>
        <w:widowControl/>
        <w:numPr>
          <w:ilvl w:val="0"/>
          <w:numId w:val="2"/>
        </w:numPr>
        <w:tabs>
          <w:tab w:val="left" w:pos="284"/>
        </w:tabs>
        <w:adjustRightInd/>
        <w:spacing w:line="240" w:lineRule="auto"/>
        <w:ind w:left="0" w:firstLine="0"/>
        <w:textAlignment w:val="auto"/>
        <w:rPr>
          <w:b/>
          <w:sz w:val="28"/>
          <w:szCs w:val="28"/>
        </w:rPr>
      </w:pPr>
      <w:r w:rsidRPr="00DA7F84">
        <w:rPr>
          <w:sz w:val="28"/>
          <w:szCs w:val="28"/>
        </w:rPr>
        <w:t>Liên tiếp rất nhiều lần trong một thời gian ngắn:</w:t>
      </w:r>
      <w:r w:rsidRPr="00DA7F84">
        <w:rPr>
          <w:sz w:val="28"/>
          <w:szCs w:val="28"/>
          <w:lang w:val="en-US"/>
        </w:rPr>
        <w:t xml:space="preserve"> </w:t>
      </w:r>
      <w:r>
        <w:rPr>
          <w:sz w:val="28"/>
          <w:szCs w:val="28"/>
          <w:lang w:val="en-US"/>
        </w:rPr>
        <w:t>…………………………</w:t>
      </w:r>
      <w:r>
        <w:rPr>
          <w:sz w:val="28"/>
          <w:szCs w:val="28"/>
          <w:lang w:val="en-US"/>
        </w:rPr>
        <w:t>……</w:t>
      </w:r>
    </w:p>
    <w:p w14:paraId="5ACF9A15" w14:textId="00587D36" w:rsidR="00DA7F84" w:rsidRPr="00DA7F84" w:rsidRDefault="0057697C" w:rsidP="00DA7F84">
      <w:pPr>
        <w:pStyle w:val="ListParagraph"/>
        <w:tabs>
          <w:tab w:val="left" w:pos="284"/>
        </w:tabs>
        <w:spacing w:line="240" w:lineRule="auto"/>
        <w:ind w:left="0"/>
        <w:rPr>
          <w:b/>
          <w:sz w:val="28"/>
          <w:szCs w:val="28"/>
        </w:rPr>
      </w:pPr>
      <w:r>
        <w:rPr>
          <w:b/>
          <w:sz w:val="28"/>
          <w:szCs w:val="28"/>
          <w:lang w:val="en-US"/>
        </w:rPr>
        <w:t xml:space="preserve">Câu </w:t>
      </w:r>
      <w:r w:rsidR="00DA7F84" w:rsidRPr="00DA7F84">
        <w:rPr>
          <w:b/>
          <w:sz w:val="28"/>
          <w:szCs w:val="28"/>
        </w:rPr>
        <w:t xml:space="preserve">6. Điền </w:t>
      </w:r>
      <w:r w:rsidR="00DA7F84" w:rsidRPr="00DA7F84">
        <w:rPr>
          <w:b/>
          <w:i/>
          <w:sz w:val="28"/>
          <w:szCs w:val="28"/>
        </w:rPr>
        <w:t xml:space="preserve">dấu hỏi </w:t>
      </w:r>
      <w:r w:rsidR="00DA7F84" w:rsidRPr="00DA7F84">
        <w:rPr>
          <w:b/>
          <w:sz w:val="28"/>
          <w:szCs w:val="28"/>
        </w:rPr>
        <w:t xml:space="preserve">hoặc </w:t>
      </w:r>
      <w:r w:rsidR="00DA7F84" w:rsidRPr="00DA7F84">
        <w:rPr>
          <w:b/>
          <w:i/>
          <w:sz w:val="28"/>
          <w:szCs w:val="28"/>
        </w:rPr>
        <w:t xml:space="preserve">dấu ngã </w:t>
      </w:r>
      <w:r w:rsidR="00DA7F84" w:rsidRPr="00DA7F84">
        <w:rPr>
          <w:b/>
          <w:sz w:val="28"/>
          <w:szCs w:val="28"/>
        </w:rPr>
        <w:t>trên các chữ in đập để hoàn chỉnh đoạn thơ sau:</w:t>
      </w:r>
    </w:p>
    <w:p w14:paraId="695702ED" w14:textId="77777777" w:rsidR="00DA7F84" w:rsidRPr="00DA7F84" w:rsidRDefault="00DA7F84" w:rsidP="00DA7F84">
      <w:pPr>
        <w:tabs>
          <w:tab w:val="left" w:pos="284"/>
        </w:tabs>
        <w:jc w:val="both"/>
        <w:rPr>
          <w:szCs w:val="28"/>
        </w:rPr>
      </w:pPr>
      <w:r w:rsidRPr="00DA7F84">
        <w:rPr>
          <w:b/>
          <w:szCs w:val="28"/>
        </w:rPr>
        <w:t xml:space="preserve">                                         Dâu </w:t>
      </w:r>
      <w:r w:rsidRPr="00DA7F84">
        <w:rPr>
          <w:szCs w:val="28"/>
        </w:rPr>
        <w:t>quen nhiều trái lạ</w:t>
      </w:r>
    </w:p>
    <w:p w14:paraId="4A181C22" w14:textId="77777777" w:rsidR="00DA7F84" w:rsidRPr="00DA7F84" w:rsidRDefault="00DA7F84" w:rsidP="00DA7F84">
      <w:pPr>
        <w:tabs>
          <w:tab w:val="left" w:pos="284"/>
        </w:tabs>
        <w:jc w:val="both"/>
        <w:rPr>
          <w:szCs w:val="28"/>
        </w:rPr>
      </w:pPr>
      <w:r w:rsidRPr="00DA7F84">
        <w:rPr>
          <w:b/>
          <w:szCs w:val="28"/>
        </w:rPr>
        <w:t xml:space="preserve">                                         Vân </w:t>
      </w:r>
      <w:r w:rsidRPr="00DA7F84">
        <w:rPr>
          <w:szCs w:val="28"/>
        </w:rPr>
        <w:t>nhớ gốc sấu xưa</w:t>
      </w:r>
    </w:p>
    <w:p w14:paraId="19FC1C9F" w14:textId="77777777" w:rsidR="00DA7F84" w:rsidRPr="00DA7F84" w:rsidRDefault="00DA7F84" w:rsidP="00DA7F84">
      <w:pPr>
        <w:tabs>
          <w:tab w:val="left" w:pos="284"/>
        </w:tabs>
        <w:jc w:val="both"/>
        <w:rPr>
          <w:szCs w:val="28"/>
        </w:rPr>
      </w:pPr>
      <w:r w:rsidRPr="00DA7F84">
        <w:rPr>
          <w:b/>
          <w:szCs w:val="28"/>
        </w:rPr>
        <w:t xml:space="preserve">                                         Đa</w:t>
      </w:r>
      <w:r w:rsidRPr="00DA7F84">
        <w:rPr>
          <w:szCs w:val="28"/>
        </w:rPr>
        <w:t xml:space="preserve"> cho ngọt cho chua</w:t>
      </w:r>
    </w:p>
    <w:p w14:paraId="77E2B22F" w14:textId="77777777" w:rsidR="00DA7F84" w:rsidRPr="00DA7F84" w:rsidRDefault="00DA7F84" w:rsidP="00DA7F84">
      <w:pPr>
        <w:tabs>
          <w:tab w:val="left" w:pos="284"/>
        </w:tabs>
        <w:jc w:val="both"/>
        <w:rPr>
          <w:szCs w:val="28"/>
        </w:rPr>
      </w:pPr>
      <w:r w:rsidRPr="00DA7F84">
        <w:rPr>
          <w:b/>
          <w:szCs w:val="28"/>
        </w:rPr>
        <w:t xml:space="preserve">                                         Ca </w:t>
      </w:r>
      <w:r w:rsidRPr="00DA7F84">
        <w:rPr>
          <w:szCs w:val="28"/>
        </w:rPr>
        <w:t>một thời thơ bé.</w:t>
      </w:r>
    </w:p>
    <w:p w14:paraId="4EDABEA4" w14:textId="2059AA75" w:rsidR="00DA7F84" w:rsidRPr="00DA7F84" w:rsidRDefault="0057697C" w:rsidP="00DA7F84">
      <w:pPr>
        <w:tabs>
          <w:tab w:val="left" w:pos="284"/>
        </w:tabs>
        <w:jc w:val="both"/>
        <w:rPr>
          <w:b/>
          <w:szCs w:val="28"/>
        </w:rPr>
      </w:pPr>
      <w:r>
        <w:rPr>
          <w:b/>
          <w:szCs w:val="28"/>
        </w:rPr>
        <w:t xml:space="preserve">Câu </w:t>
      </w:r>
      <w:r w:rsidR="00DA7F84" w:rsidRPr="00DA7F84">
        <w:rPr>
          <w:b/>
          <w:szCs w:val="28"/>
        </w:rPr>
        <w:t>7. Gạch dưới các cặp quan hệ từ của mỗi câu ghép sau:</w:t>
      </w:r>
    </w:p>
    <w:p w14:paraId="38D0864D" w14:textId="77777777" w:rsidR="00DA7F84" w:rsidRPr="00DA7F84" w:rsidRDefault="00DA7F84" w:rsidP="00DA7F84">
      <w:pPr>
        <w:pStyle w:val="ListParagraph"/>
        <w:widowControl/>
        <w:numPr>
          <w:ilvl w:val="0"/>
          <w:numId w:val="3"/>
        </w:numPr>
        <w:tabs>
          <w:tab w:val="left" w:pos="284"/>
        </w:tabs>
        <w:adjustRightInd/>
        <w:spacing w:line="240" w:lineRule="auto"/>
        <w:ind w:left="0" w:firstLine="0"/>
        <w:textAlignment w:val="auto"/>
        <w:rPr>
          <w:b/>
          <w:sz w:val="28"/>
          <w:szCs w:val="28"/>
        </w:rPr>
      </w:pPr>
      <w:r w:rsidRPr="00DA7F84">
        <w:rPr>
          <w:sz w:val="28"/>
          <w:szCs w:val="28"/>
        </w:rPr>
        <w:t>Vì trời mưa suốt mấy ngày qua nên con đường nhỏ đến trường bị ngập nước.</w:t>
      </w:r>
    </w:p>
    <w:p w14:paraId="32BD00F4" w14:textId="77777777" w:rsidR="00DA7F84" w:rsidRPr="00DA7F84" w:rsidRDefault="00DA7F84" w:rsidP="00DA7F84">
      <w:pPr>
        <w:pStyle w:val="ListParagraph"/>
        <w:widowControl/>
        <w:numPr>
          <w:ilvl w:val="0"/>
          <w:numId w:val="3"/>
        </w:numPr>
        <w:tabs>
          <w:tab w:val="left" w:pos="284"/>
        </w:tabs>
        <w:adjustRightInd/>
        <w:spacing w:line="240" w:lineRule="auto"/>
        <w:ind w:left="0" w:firstLine="0"/>
        <w:textAlignment w:val="auto"/>
        <w:rPr>
          <w:b/>
          <w:sz w:val="28"/>
          <w:szCs w:val="28"/>
        </w:rPr>
      </w:pPr>
      <w:r w:rsidRPr="00DA7F84">
        <w:rPr>
          <w:sz w:val="28"/>
          <w:szCs w:val="28"/>
        </w:rPr>
        <w:t>Nhờ bạn bè giúp đỡ mà Hà đã vượt qua được khó khăn.</w:t>
      </w:r>
    </w:p>
    <w:p w14:paraId="17DA6756" w14:textId="77777777" w:rsidR="00DA7F84" w:rsidRPr="00DA7F84" w:rsidRDefault="00DA7F84" w:rsidP="00DA7F84">
      <w:pPr>
        <w:pStyle w:val="ListParagraph"/>
        <w:widowControl/>
        <w:numPr>
          <w:ilvl w:val="0"/>
          <w:numId w:val="3"/>
        </w:numPr>
        <w:tabs>
          <w:tab w:val="left" w:pos="284"/>
        </w:tabs>
        <w:adjustRightInd/>
        <w:spacing w:line="240" w:lineRule="auto"/>
        <w:ind w:left="0" w:firstLine="0"/>
        <w:textAlignment w:val="auto"/>
        <w:rPr>
          <w:b/>
          <w:sz w:val="28"/>
          <w:szCs w:val="28"/>
        </w:rPr>
      </w:pPr>
      <w:r w:rsidRPr="00DA7F84">
        <w:rPr>
          <w:sz w:val="28"/>
          <w:szCs w:val="28"/>
        </w:rPr>
        <w:t>Do Hằng chủ quan nên bạn đã bị điểm kém trong kì kiểm tra vừa qua.</w:t>
      </w:r>
    </w:p>
    <w:p w14:paraId="30BB07CA" w14:textId="741BC198" w:rsidR="00DA7F84" w:rsidRPr="00DA7F84" w:rsidRDefault="0057697C" w:rsidP="00DA7F84">
      <w:pPr>
        <w:tabs>
          <w:tab w:val="left" w:pos="284"/>
        </w:tabs>
        <w:rPr>
          <w:b/>
          <w:szCs w:val="28"/>
        </w:rPr>
      </w:pPr>
      <w:r>
        <w:rPr>
          <w:b/>
          <w:szCs w:val="28"/>
        </w:rPr>
        <w:t xml:space="preserve">Câu </w:t>
      </w:r>
      <w:r w:rsidR="00DA7F84" w:rsidRPr="00DA7F84">
        <w:rPr>
          <w:b/>
          <w:szCs w:val="28"/>
        </w:rPr>
        <w:t>8. Điền cặp quan hệ từ thích hợp vào chỗ trống để hoàn chỉnh các câu ghép:</w:t>
      </w:r>
    </w:p>
    <w:p w14:paraId="1226970B" w14:textId="77777777" w:rsidR="00DA7F84" w:rsidRPr="00DA7F84" w:rsidRDefault="00DA7F84" w:rsidP="00DA7F84">
      <w:pPr>
        <w:pStyle w:val="ListParagraph"/>
        <w:widowControl/>
        <w:numPr>
          <w:ilvl w:val="0"/>
          <w:numId w:val="4"/>
        </w:numPr>
        <w:tabs>
          <w:tab w:val="left" w:pos="284"/>
        </w:tabs>
        <w:adjustRightInd/>
        <w:spacing w:line="240" w:lineRule="auto"/>
        <w:ind w:left="0" w:firstLine="0"/>
        <w:textAlignment w:val="auto"/>
        <w:rPr>
          <w:sz w:val="28"/>
          <w:szCs w:val="28"/>
        </w:rPr>
      </w:pPr>
      <w:r w:rsidRPr="00DA7F84">
        <w:rPr>
          <w:sz w:val="28"/>
          <w:szCs w:val="28"/>
        </w:rPr>
        <w:t>…….. Phương hay quan tâm giúp đỡ bạn bè trong lớp ………. Bạn bè ai cũng quý mến Phương.</w:t>
      </w:r>
    </w:p>
    <w:p w14:paraId="6D7D3F7C" w14:textId="77777777" w:rsidR="00DA7F84" w:rsidRPr="00DA7F84" w:rsidRDefault="00DA7F84" w:rsidP="00DA7F84">
      <w:pPr>
        <w:pStyle w:val="ListParagraph"/>
        <w:widowControl/>
        <w:numPr>
          <w:ilvl w:val="0"/>
          <w:numId w:val="4"/>
        </w:numPr>
        <w:tabs>
          <w:tab w:val="left" w:pos="284"/>
        </w:tabs>
        <w:adjustRightInd/>
        <w:spacing w:line="240" w:lineRule="auto"/>
        <w:ind w:left="0" w:firstLine="0"/>
        <w:textAlignment w:val="auto"/>
        <w:rPr>
          <w:sz w:val="28"/>
          <w:szCs w:val="28"/>
        </w:rPr>
      </w:pPr>
      <w:r w:rsidRPr="00DA7F84">
        <w:rPr>
          <w:sz w:val="28"/>
          <w:szCs w:val="28"/>
        </w:rPr>
        <w:t>………. Việt chăm chỉ học ……. Kết quả học tập của cậu ấy tiến bộ nhiều.</w:t>
      </w:r>
    </w:p>
    <w:p w14:paraId="1948DADB" w14:textId="3D1BB762" w:rsidR="00D062ED" w:rsidRDefault="00DA7F84" w:rsidP="0057697C">
      <w:pPr>
        <w:pStyle w:val="ListParagraph"/>
        <w:widowControl/>
        <w:numPr>
          <w:ilvl w:val="0"/>
          <w:numId w:val="4"/>
        </w:numPr>
        <w:tabs>
          <w:tab w:val="left" w:pos="284"/>
        </w:tabs>
        <w:adjustRightInd/>
        <w:spacing w:line="240" w:lineRule="auto"/>
        <w:ind w:left="0" w:firstLine="0"/>
        <w:textAlignment w:val="auto"/>
        <w:rPr>
          <w:sz w:val="28"/>
          <w:szCs w:val="28"/>
        </w:rPr>
      </w:pPr>
      <w:r w:rsidRPr="00DA7F84">
        <w:rPr>
          <w:sz w:val="28"/>
          <w:szCs w:val="28"/>
        </w:rPr>
        <w:t>…… Hà gặp nhiều khó khăn trong cuộc sống …… Hà vẫn là học sinh giỏi nhất lớp.</w:t>
      </w:r>
    </w:p>
    <w:p w14:paraId="0235CD0A" w14:textId="22BF62AC" w:rsidR="0057697C" w:rsidRDefault="0057697C" w:rsidP="0057697C">
      <w:pPr>
        <w:pStyle w:val="ListParagraph"/>
        <w:widowControl/>
        <w:tabs>
          <w:tab w:val="left" w:pos="284"/>
        </w:tabs>
        <w:adjustRightInd/>
        <w:spacing w:line="240" w:lineRule="auto"/>
        <w:ind w:left="0"/>
        <w:jc w:val="left"/>
        <w:textAlignment w:val="auto"/>
        <w:rPr>
          <w:sz w:val="28"/>
          <w:szCs w:val="28"/>
          <w:lang w:val="en-US"/>
        </w:rPr>
      </w:pPr>
      <w:r w:rsidRPr="0057697C">
        <w:rPr>
          <w:b/>
          <w:bCs/>
          <w:i/>
          <w:iCs/>
          <w:sz w:val="28"/>
          <w:szCs w:val="28"/>
          <w:lang w:val="en-US"/>
        </w:rPr>
        <w:t>Dặn</w:t>
      </w:r>
      <w:r>
        <w:rPr>
          <w:b/>
          <w:bCs/>
          <w:i/>
          <w:iCs/>
          <w:sz w:val="28"/>
          <w:szCs w:val="28"/>
          <w:lang w:val="en-US"/>
        </w:rPr>
        <w:t xml:space="preserve"> </w:t>
      </w:r>
      <w:r w:rsidRPr="0057697C">
        <w:rPr>
          <w:b/>
          <w:bCs/>
          <w:i/>
          <w:iCs/>
          <w:sz w:val="28"/>
          <w:szCs w:val="28"/>
          <w:lang w:val="en-US"/>
        </w:rPr>
        <w:t>dò</w:t>
      </w:r>
      <w:r>
        <w:rPr>
          <w:sz w:val="28"/>
          <w:szCs w:val="28"/>
          <w:lang w:val="en-US"/>
        </w:rPr>
        <w:t>:………………………………………………………………………………….</w:t>
      </w:r>
    </w:p>
    <w:p w14:paraId="64825F34" w14:textId="64DA79B5" w:rsidR="0057697C" w:rsidRPr="0057697C" w:rsidRDefault="0057697C" w:rsidP="0057697C">
      <w:pPr>
        <w:pStyle w:val="ListParagraph"/>
        <w:widowControl/>
        <w:tabs>
          <w:tab w:val="left" w:pos="284"/>
        </w:tabs>
        <w:adjustRightInd/>
        <w:spacing w:line="240" w:lineRule="auto"/>
        <w:ind w:left="0"/>
        <w:jc w:val="left"/>
        <w:textAlignment w:val="auto"/>
        <w:rPr>
          <w:sz w:val="28"/>
          <w:szCs w:val="28"/>
          <w:lang w:val="en-US"/>
        </w:rPr>
      </w:pPr>
      <w:r>
        <w:rPr>
          <w:sz w:val="28"/>
          <w:szCs w:val="28"/>
          <w:lang w:val="en-US"/>
        </w:rPr>
        <w:t>…………………………………………………………………………………………..</w:t>
      </w:r>
    </w:p>
    <w:sectPr w:rsidR="0057697C" w:rsidRPr="0057697C" w:rsidSect="00E650D3">
      <w:pgSz w:w="11909" w:h="16834" w:code="9"/>
      <w:pgMar w:top="720" w:right="72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31233"/>
    <w:multiLevelType w:val="hybridMultilevel"/>
    <w:tmpl w:val="DF80EEE6"/>
    <w:lvl w:ilvl="0" w:tplc="54E8C76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18E5C2E"/>
    <w:multiLevelType w:val="hybridMultilevel"/>
    <w:tmpl w:val="E632C25A"/>
    <w:lvl w:ilvl="0" w:tplc="9736810A">
      <w:start w:val="1"/>
      <w:numFmt w:val="lowerLetter"/>
      <w:lvlText w:val="%1)"/>
      <w:lvlJc w:val="left"/>
      <w:pPr>
        <w:ind w:left="1440" w:hanging="360"/>
      </w:pPr>
      <w:rPr>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605385E"/>
    <w:multiLevelType w:val="hybridMultilevel"/>
    <w:tmpl w:val="5CEAFAF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38B400E8"/>
    <w:multiLevelType w:val="hybridMultilevel"/>
    <w:tmpl w:val="EC807464"/>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16cid:durableId="544757373">
    <w:abstractNumId w:val="3"/>
  </w:num>
  <w:num w:numId="2" w16cid:durableId="1076126950">
    <w:abstractNumId w:val="0"/>
  </w:num>
  <w:num w:numId="3" w16cid:durableId="452556476">
    <w:abstractNumId w:val="1"/>
  </w:num>
  <w:num w:numId="4" w16cid:durableId="115260487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4A12"/>
    <w:rsid w:val="00144A12"/>
    <w:rsid w:val="0057697C"/>
    <w:rsid w:val="00D062ED"/>
    <w:rsid w:val="00DA7F84"/>
    <w:rsid w:val="00E650D3"/>
    <w:rsid w:val="00F748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60B22A"/>
  <w15:chartTrackingRefBased/>
  <w15:docId w15:val="{FE238CF6-20D8-4EEC-BA1A-CE9D4CF19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4A12"/>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144A12"/>
    <w:pPr>
      <w:spacing w:before="100" w:beforeAutospacing="1" w:after="100" w:afterAutospacing="1"/>
    </w:pPr>
    <w:rPr>
      <w:sz w:val="24"/>
    </w:rPr>
  </w:style>
  <w:style w:type="character" w:styleId="Strong">
    <w:name w:val="Strong"/>
    <w:uiPriority w:val="22"/>
    <w:qFormat/>
    <w:rsid w:val="00144A12"/>
    <w:rPr>
      <w:b/>
      <w:bCs/>
    </w:rPr>
  </w:style>
  <w:style w:type="paragraph" w:styleId="ListParagraph">
    <w:name w:val="List Paragraph"/>
    <w:basedOn w:val="Normal"/>
    <w:uiPriority w:val="34"/>
    <w:qFormat/>
    <w:rsid w:val="00144A12"/>
    <w:pPr>
      <w:widowControl w:val="0"/>
      <w:adjustRightInd w:val="0"/>
      <w:spacing w:line="360" w:lineRule="atLeast"/>
      <w:ind w:left="720"/>
      <w:contextualSpacing/>
      <w:jc w:val="both"/>
      <w:textAlignment w:val="baseline"/>
    </w:pPr>
    <w:rPr>
      <w:sz w:val="20"/>
      <w:szCs w:val="20"/>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0.emf"/><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9.png"/><Relationship Id="rId33" Type="http://schemas.openxmlformats.org/officeDocument/2006/relationships/image" Target="media/image14.wmf"/><Relationship Id="rId38"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4</Pages>
  <Words>995</Words>
  <Characters>567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Administrator</cp:lastModifiedBy>
  <cp:revision>2</cp:revision>
  <dcterms:created xsi:type="dcterms:W3CDTF">2022-08-05T02:52:00Z</dcterms:created>
  <dcterms:modified xsi:type="dcterms:W3CDTF">2024-02-02T07:18:00Z</dcterms:modified>
</cp:coreProperties>
</file>